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78A18" w14:textId="77777777" w:rsidR="00A109AB" w:rsidRDefault="00A109AB" w:rsidP="00A109AB">
      <w:pPr>
        <w:jc w:val="center"/>
      </w:pPr>
      <w:r>
        <w:t>Министерство науки и высшего образования РФ</w:t>
      </w:r>
    </w:p>
    <w:p w14:paraId="3309A172" w14:textId="77777777" w:rsidR="00A109AB" w:rsidRDefault="00A109AB" w:rsidP="00A109AB">
      <w:pPr>
        <w:jc w:val="center"/>
      </w:pPr>
      <w:r>
        <w:t>ФГАОУ ВО Пермский национальный исследовательский</w:t>
      </w:r>
    </w:p>
    <w:p w14:paraId="13836D61" w14:textId="77777777" w:rsidR="00A109AB" w:rsidRDefault="00A109AB" w:rsidP="00A109AB">
      <w:pPr>
        <w:jc w:val="center"/>
      </w:pPr>
      <w:r>
        <w:t>политехнический университет</w:t>
      </w:r>
    </w:p>
    <w:p w14:paraId="3407E959" w14:textId="77777777" w:rsidR="00A109AB" w:rsidRDefault="00A109AB" w:rsidP="00A109AB">
      <w:pPr>
        <w:jc w:val="center"/>
      </w:pPr>
      <w:r>
        <w:t>Кафедра «Вычислительная математика, механика и биомеханика»</w:t>
      </w:r>
    </w:p>
    <w:p w14:paraId="2E8FBD45" w14:textId="77777777" w:rsidR="00A109AB" w:rsidRDefault="00A109AB" w:rsidP="00A109AB">
      <w:pPr>
        <w:jc w:val="center"/>
      </w:pPr>
    </w:p>
    <w:p w14:paraId="5B5CD3E9" w14:textId="77777777" w:rsidR="00A109AB" w:rsidRDefault="00A109AB" w:rsidP="00A109AB">
      <w:pPr>
        <w:jc w:val="center"/>
      </w:pPr>
    </w:p>
    <w:p w14:paraId="133A754D" w14:textId="77777777" w:rsidR="00A109AB" w:rsidRDefault="00A109AB" w:rsidP="00A109AB">
      <w:pPr>
        <w:jc w:val="center"/>
      </w:pPr>
    </w:p>
    <w:p w14:paraId="44B2D4C7" w14:textId="77777777" w:rsidR="00A109AB" w:rsidRDefault="00A109AB" w:rsidP="00A109AB">
      <w:pPr>
        <w:jc w:val="center"/>
      </w:pPr>
    </w:p>
    <w:p w14:paraId="1B99ACEA" w14:textId="77777777" w:rsidR="00A109AB" w:rsidRDefault="00A109AB" w:rsidP="00A109AB">
      <w:pPr>
        <w:jc w:val="center"/>
      </w:pPr>
    </w:p>
    <w:p w14:paraId="718B3F95" w14:textId="77777777" w:rsidR="00A109AB" w:rsidRDefault="00A109AB" w:rsidP="00A109AB">
      <w:pPr>
        <w:jc w:val="center"/>
      </w:pPr>
    </w:p>
    <w:p w14:paraId="06132846" w14:textId="77777777" w:rsidR="00A109AB" w:rsidRDefault="00A109AB" w:rsidP="00A109AB">
      <w:pPr>
        <w:jc w:val="center"/>
      </w:pPr>
    </w:p>
    <w:p w14:paraId="27FCC3B2" w14:textId="77777777" w:rsidR="00A109AB" w:rsidRDefault="00A109AB" w:rsidP="00A109AB">
      <w:pPr>
        <w:jc w:val="center"/>
      </w:pPr>
    </w:p>
    <w:p w14:paraId="26EC5B55" w14:textId="77777777" w:rsidR="00A109AB" w:rsidRDefault="00A109AB" w:rsidP="00A109AB">
      <w:pPr>
        <w:jc w:val="center"/>
      </w:pPr>
    </w:p>
    <w:p w14:paraId="54789349" w14:textId="77777777" w:rsidR="00A109AB" w:rsidRDefault="00A109AB" w:rsidP="00A109AB">
      <w:pPr>
        <w:jc w:val="center"/>
      </w:pPr>
    </w:p>
    <w:p w14:paraId="30B73555" w14:textId="77777777" w:rsidR="00A109AB" w:rsidRDefault="00A109AB" w:rsidP="00A109AB">
      <w:pPr>
        <w:jc w:val="center"/>
      </w:pPr>
    </w:p>
    <w:p w14:paraId="7F85C13C" w14:textId="77777777" w:rsidR="00A109AB" w:rsidRDefault="00A109AB" w:rsidP="00A109AB">
      <w:pPr>
        <w:jc w:val="center"/>
      </w:pPr>
    </w:p>
    <w:p w14:paraId="49532650" w14:textId="77777777" w:rsidR="00A109AB" w:rsidRDefault="00A109AB" w:rsidP="00A109AB">
      <w:pPr>
        <w:jc w:val="center"/>
      </w:pPr>
    </w:p>
    <w:p w14:paraId="15F1AD4C" w14:textId="77777777" w:rsidR="00A109AB" w:rsidRDefault="00A109AB" w:rsidP="00A109AB">
      <w:pPr>
        <w:jc w:val="center"/>
      </w:pPr>
    </w:p>
    <w:p w14:paraId="7391F51A" w14:textId="77777777" w:rsidR="00A109AB" w:rsidRDefault="00A109AB" w:rsidP="00A109AB">
      <w:pPr>
        <w:jc w:val="center"/>
      </w:pPr>
      <w:r>
        <w:t>Отчет по лабораторной работе № 6</w:t>
      </w:r>
    </w:p>
    <w:p w14:paraId="4174E500" w14:textId="77777777" w:rsidR="00A109AB" w:rsidRDefault="00A109AB" w:rsidP="00A109AB">
      <w:pPr>
        <w:jc w:val="center"/>
      </w:pPr>
      <w:r>
        <w:t>тема «Одномерные массивы»</w:t>
      </w:r>
    </w:p>
    <w:p w14:paraId="3C8202E6" w14:textId="77777777" w:rsidR="00A109AB" w:rsidRDefault="00A109AB" w:rsidP="00A109AB">
      <w:pPr>
        <w:jc w:val="center"/>
      </w:pPr>
      <w:r>
        <w:t>по дисциплине «Информатика»</w:t>
      </w:r>
    </w:p>
    <w:p w14:paraId="62B5F97C" w14:textId="668C59B1" w:rsidR="00A109AB" w:rsidRPr="009B469D" w:rsidRDefault="00A109AB" w:rsidP="00A109AB">
      <w:pPr>
        <w:jc w:val="center"/>
      </w:pPr>
      <w:r>
        <w:t>Вариант 1</w:t>
      </w:r>
      <w:r w:rsidR="003645C0" w:rsidRPr="009B469D">
        <w:t>1</w:t>
      </w:r>
    </w:p>
    <w:p w14:paraId="7A30F245" w14:textId="77777777" w:rsidR="00A109AB" w:rsidRDefault="00A109AB" w:rsidP="00A109AB">
      <w:pPr>
        <w:jc w:val="center"/>
      </w:pPr>
    </w:p>
    <w:p w14:paraId="42CB344E" w14:textId="77777777" w:rsidR="00A109AB" w:rsidRDefault="00A109AB" w:rsidP="00A109AB">
      <w:pPr>
        <w:jc w:val="center"/>
      </w:pPr>
    </w:p>
    <w:p w14:paraId="08A27C44" w14:textId="77777777" w:rsidR="00A109AB" w:rsidRDefault="00A109AB" w:rsidP="00A109AB">
      <w:pPr>
        <w:jc w:val="center"/>
      </w:pPr>
    </w:p>
    <w:p w14:paraId="5C85EDB4" w14:textId="77777777" w:rsidR="00A109AB" w:rsidRDefault="00A109AB" w:rsidP="00A109AB">
      <w:pPr>
        <w:jc w:val="center"/>
      </w:pPr>
    </w:p>
    <w:p w14:paraId="18FD0AA7" w14:textId="77777777" w:rsidR="00A109AB" w:rsidRDefault="00A109AB" w:rsidP="00A109AB">
      <w:pPr>
        <w:jc w:val="center"/>
      </w:pPr>
    </w:p>
    <w:p w14:paraId="3E8E7099" w14:textId="77777777" w:rsidR="00A109AB" w:rsidRDefault="00A109AB" w:rsidP="00A109AB">
      <w:pPr>
        <w:jc w:val="center"/>
      </w:pPr>
    </w:p>
    <w:p w14:paraId="798285CE" w14:textId="77777777" w:rsidR="00A109AB" w:rsidRDefault="00A109AB" w:rsidP="00A109AB">
      <w:pPr>
        <w:jc w:val="center"/>
      </w:pPr>
    </w:p>
    <w:p w14:paraId="1F542314" w14:textId="7CDE24E8" w:rsidR="00A109AB" w:rsidRPr="00A109AB" w:rsidRDefault="00A109AB" w:rsidP="00A109AB">
      <w:pPr>
        <w:ind w:left="5670"/>
        <w:jc w:val="left"/>
      </w:pPr>
      <w:r>
        <w:t>Выполнил: студент группу ИСТ-22-</w:t>
      </w:r>
      <w:r w:rsidR="005F5F58" w:rsidRPr="005F5F58">
        <w:t>1</w:t>
      </w:r>
      <w:r w:rsidR="005F5F58">
        <w:t>б</w:t>
      </w:r>
      <w:r>
        <w:t xml:space="preserve"> </w:t>
      </w:r>
      <w:r w:rsidR="005F5F58">
        <w:t>Золотарев И.О.</w:t>
      </w:r>
    </w:p>
    <w:p w14:paraId="79D277D3" w14:textId="77777777" w:rsidR="00A109AB" w:rsidRDefault="00A109AB" w:rsidP="00A109AB">
      <w:pPr>
        <w:ind w:left="5670"/>
        <w:jc w:val="left"/>
      </w:pPr>
    </w:p>
    <w:p w14:paraId="1A4BD762" w14:textId="77777777" w:rsidR="00A109AB" w:rsidRDefault="00A109AB" w:rsidP="00A109AB">
      <w:pPr>
        <w:ind w:left="5670"/>
        <w:jc w:val="left"/>
      </w:pPr>
    </w:p>
    <w:p w14:paraId="1590622D" w14:textId="713AD350" w:rsidR="00A109AB" w:rsidRDefault="00A109AB" w:rsidP="00A109AB">
      <w:pPr>
        <w:jc w:val="center"/>
      </w:pPr>
    </w:p>
    <w:p w14:paraId="78C987CA" w14:textId="77777777" w:rsidR="005F5F58" w:rsidRDefault="005F5F58" w:rsidP="00A109AB">
      <w:pPr>
        <w:jc w:val="center"/>
      </w:pPr>
    </w:p>
    <w:p w14:paraId="5F1311F7" w14:textId="77777777" w:rsidR="00A109AB" w:rsidRDefault="00A109AB" w:rsidP="00A109AB">
      <w:pPr>
        <w:jc w:val="center"/>
      </w:pPr>
    </w:p>
    <w:p w14:paraId="79A524B7" w14:textId="77777777" w:rsidR="00A109AB" w:rsidRDefault="00A109AB" w:rsidP="00A109AB">
      <w:pPr>
        <w:jc w:val="center"/>
      </w:pPr>
    </w:p>
    <w:p w14:paraId="4F7E8793" w14:textId="77777777" w:rsidR="00A109AB" w:rsidRDefault="00A109AB" w:rsidP="00A109AB">
      <w:pPr>
        <w:jc w:val="center"/>
      </w:pPr>
    </w:p>
    <w:p w14:paraId="0A821A75" w14:textId="77777777" w:rsidR="00A109AB" w:rsidRDefault="00A109AB" w:rsidP="00A109AB">
      <w:pPr>
        <w:spacing w:after="200" w:line="276" w:lineRule="auto"/>
        <w:jc w:val="center"/>
        <w:rPr>
          <w:b/>
        </w:rPr>
      </w:pPr>
      <w:r>
        <w:t>Пермь, 2022</w:t>
      </w:r>
      <w:r>
        <w:br w:type="page"/>
      </w:r>
    </w:p>
    <w:p w14:paraId="3C3DA1D8" w14:textId="77777777" w:rsidR="00A109AB" w:rsidRDefault="00A109AB" w:rsidP="00A109AB">
      <w:pPr>
        <w:spacing w:after="200" w:line="276" w:lineRule="auto"/>
        <w:jc w:val="center"/>
        <w:rPr>
          <w:b/>
        </w:rPr>
      </w:pPr>
    </w:p>
    <w:p w14:paraId="23769CCF" w14:textId="77777777" w:rsidR="00A109AB" w:rsidRDefault="00A109AB" w:rsidP="00A109AB">
      <w:pPr>
        <w:spacing w:after="200" w:line="276" w:lineRule="auto"/>
        <w:jc w:val="center"/>
      </w:pPr>
      <w:r>
        <w:rPr>
          <w:b/>
        </w:rPr>
        <w:t>Содержание</w:t>
      </w:r>
    </w:p>
    <w:sdt>
      <w:sdtPr>
        <w:rPr>
          <w:rFonts w:ascii="Times New Roman" w:eastAsia="Calibri" w:hAnsi="Times New Roman"/>
          <w:b w:val="0"/>
          <w:bCs w:val="0"/>
          <w:color w:val="auto"/>
          <w:szCs w:val="22"/>
        </w:rPr>
        <w:id w:val="-83387206"/>
        <w:docPartObj>
          <w:docPartGallery w:val="Table of Contents"/>
          <w:docPartUnique/>
        </w:docPartObj>
      </w:sdtPr>
      <w:sdtEndPr/>
      <w:sdtContent>
        <w:p w14:paraId="048FEF07" w14:textId="3150A2D8" w:rsidR="003645C0" w:rsidRDefault="003645C0" w:rsidP="003645C0">
          <w:pPr>
            <w:pStyle w:val="af2"/>
          </w:pPr>
          <w:r>
            <w:t>Оглавление</w:t>
          </w:r>
        </w:p>
        <w:p w14:paraId="04BA30F1" w14:textId="6C53878F" w:rsidR="003645C0" w:rsidRDefault="003645C0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4785790" w:history="1">
            <w:r w:rsidRPr="00653E62">
              <w:rPr>
                <w:rStyle w:val="a7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4785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F432CA" w14:textId="28E68412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1" w:history="1">
            <w:r w:rsidR="003645C0" w:rsidRPr="00653E62">
              <w:rPr>
                <w:rStyle w:val="a7"/>
                <w:noProof/>
              </w:rPr>
              <w:t>1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1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344D53CA" w14:textId="30048373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2" w:history="1">
            <w:r w:rsidR="003645C0" w:rsidRPr="00653E62">
              <w:rPr>
                <w:rStyle w:val="a7"/>
                <w:noProof/>
                <w:lang w:val="en-US"/>
              </w:rPr>
              <w:t xml:space="preserve">1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2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5942F26" w14:textId="17BA5BC7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3" w:history="1">
            <w:r w:rsidR="003645C0" w:rsidRPr="00653E62">
              <w:rPr>
                <w:rStyle w:val="a7"/>
                <w:noProof/>
              </w:rPr>
              <w:t>1.3. Тестирование работы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3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5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70E17235" w14:textId="7614792F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794" w:history="1">
            <w:r w:rsidR="003645C0" w:rsidRPr="00653E62">
              <w:rPr>
                <w:rStyle w:val="a7"/>
                <w:noProof/>
              </w:rPr>
              <w:t>Задание 2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4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3E75E4E" w14:textId="30418744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5" w:history="1">
            <w:r w:rsidR="003645C0" w:rsidRPr="00653E62">
              <w:rPr>
                <w:rStyle w:val="a7"/>
                <w:noProof/>
              </w:rPr>
              <w:t>2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5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2E19A456" w14:textId="06AB8D61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6" w:history="1">
            <w:r w:rsidR="003645C0" w:rsidRPr="00653E62">
              <w:rPr>
                <w:rStyle w:val="a7"/>
                <w:noProof/>
                <w:lang w:val="en-US"/>
              </w:rPr>
              <w:t xml:space="preserve">2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6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28C25474" w14:textId="7DD5174C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7" w:history="1">
            <w:r w:rsidR="003645C0" w:rsidRPr="00653E62">
              <w:rPr>
                <w:rStyle w:val="a7"/>
                <w:noProof/>
              </w:rPr>
              <w:t>2.3. Тестирование работы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7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422EBE7B" w14:textId="5792F394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798" w:history="1">
            <w:r w:rsidR="003645C0" w:rsidRPr="00653E62">
              <w:rPr>
                <w:rStyle w:val="a7"/>
                <w:noProof/>
              </w:rPr>
              <w:t>Задание 3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8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7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64E5472" w14:textId="4DDB08D9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799" w:history="1">
            <w:r w:rsidR="003645C0" w:rsidRPr="00653E62">
              <w:rPr>
                <w:rStyle w:val="a7"/>
                <w:noProof/>
              </w:rPr>
              <w:t>3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799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7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560A5222" w14:textId="7F1897D1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0" w:history="1">
            <w:r w:rsidR="003645C0" w:rsidRPr="00653E62">
              <w:rPr>
                <w:rStyle w:val="a7"/>
                <w:noProof/>
              </w:rPr>
              <w:t>3.2. Решение задачи, код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0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7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64FDCF72" w14:textId="571526BF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1" w:history="1">
            <w:r w:rsidR="003645C0" w:rsidRPr="00653E62">
              <w:rPr>
                <w:rStyle w:val="a7"/>
                <w:noProof/>
              </w:rPr>
              <w:t>3.3. Тестирование работы программы с проверкой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1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7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780C343C" w14:textId="7ACEF7F1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802" w:history="1">
            <w:r w:rsidR="003645C0" w:rsidRPr="00653E62">
              <w:rPr>
                <w:rStyle w:val="a7"/>
                <w:noProof/>
              </w:rPr>
              <w:t>Задание 4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2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9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073CCA40" w14:textId="723E485F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3" w:history="1">
            <w:r w:rsidR="003645C0" w:rsidRPr="00653E62">
              <w:rPr>
                <w:rStyle w:val="a7"/>
                <w:noProof/>
              </w:rPr>
              <w:t>4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3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9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4227B4D1" w14:textId="2BEC680B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4" w:history="1">
            <w:r w:rsidR="003645C0" w:rsidRPr="00653E62">
              <w:rPr>
                <w:rStyle w:val="a7"/>
                <w:noProof/>
                <w:lang w:val="en-US"/>
              </w:rPr>
              <w:t xml:space="preserve">4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4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9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08509F47" w14:textId="7F12F0C1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5" w:history="1">
            <w:r w:rsidR="003645C0" w:rsidRPr="00653E62">
              <w:rPr>
                <w:rStyle w:val="a7"/>
                <w:noProof/>
              </w:rPr>
              <w:t>4.3. Тестирование работы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5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0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7FB291B" w14:textId="11A11626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806" w:history="1">
            <w:r w:rsidR="003645C0" w:rsidRPr="00653E62">
              <w:rPr>
                <w:rStyle w:val="a7"/>
                <w:noProof/>
              </w:rPr>
              <w:t>Задание 5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6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1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964C122" w14:textId="5009D43E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7" w:history="1">
            <w:r w:rsidR="003645C0" w:rsidRPr="00653E62">
              <w:rPr>
                <w:rStyle w:val="a7"/>
                <w:noProof/>
              </w:rPr>
              <w:t>5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7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1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49520467" w14:textId="03E45F6C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8" w:history="1">
            <w:r w:rsidR="003645C0" w:rsidRPr="00653E62">
              <w:rPr>
                <w:rStyle w:val="a7"/>
                <w:noProof/>
                <w:lang w:val="en-US"/>
              </w:rPr>
              <w:t xml:space="preserve">5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8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1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6A7FAF18" w14:textId="77B9625E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09" w:history="1">
            <w:r w:rsidR="003645C0" w:rsidRPr="00653E62">
              <w:rPr>
                <w:rStyle w:val="a7"/>
                <w:noProof/>
              </w:rPr>
              <w:t>5.3. Тестирование работы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09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2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3F6D1717" w14:textId="2CC1E94E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810" w:history="1">
            <w:r w:rsidR="003645C0" w:rsidRPr="00653E62">
              <w:rPr>
                <w:rStyle w:val="a7"/>
                <w:noProof/>
              </w:rPr>
              <w:t>Задание 6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0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571BB25C" w14:textId="64A05D9F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1" w:history="1">
            <w:r w:rsidR="003645C0" w:rsidRPr="00653E62">
              <w:rPr>
                <w:rStyle w:val="a7"/>
                <w:noProof/>
              </w:rPr>
              <w:t>6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1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5C964791" w14:textId="7D91A3FF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2" w:history="1">
            <w:r w:rsidR="003645C0" w:rsidRPr="00653E62">
              <w:rPr>
                <w:rStyle w:val="a7"/>
                <w:noProof/>
                <w:lang w:val="en-US"/>
              </w:rPr>
              <w:t xml:space="preserve">6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2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0C445ED8" w14:textId="1414D20C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3" w:history="1">
            <w:r w:rsidR="003645C0" w:rsidRPr="00653E62">
              <w:rPr>
                <w:rStyle w:val="a7"/>
                <w:noProof/>
              </w:rPr>
              <w:t>6.3. Тестирование работы программы с проверкой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3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5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35F73DCA" w14:textId="44CF9700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814" w:history="1">
            <w:r w:rsidR="003645C0" w:rsidRPr="00653E62">
              <w:rPr>
                <w:rStyle w:val="a7"/>
                <w:noProof/>
              </w:rPr>
              <w:t>Задание 7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4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690A467F" w14:textId="31D242C6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5" w:history="1">
            <w:r w:rsidR="003645C0" w:rsidRPr="00653E62">
              <w:rPr>
                <w:rStyle w:val="a7"/>
                <w:noProof/>
              </w:rPr>
              <w:t>7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5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4A3F675A" w14:textId="7B0B7EA8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6" w:history="1">
            <w:r w:rsidR="003645C0" w:rsidRPr="00653E62">
              <w:rPr>
                <w:rStyle w:val="a7"/>
                <w:noProof/>
                <w:lang w:val="en-US"/>
              </w:rPr>
              <w:t xml:space="preserve">7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6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7D6CD324" w14:textId="5283A211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7" w:history="1">
            <w:r w:rsidR="003645C0" w:rsidRPr="00653E62">
              <w:rPr>
                <w:rStyle w:val="a7"/>
                <w:noProof/>
                <w:lang w:val="en-US"/>
              </w:rPr>
              <w:t>7</w:t>
            </w:r>
            <w:r w:rsidR="003645C0" w:rsidRPr="00653E62">
              <w:rPr>
                <w:rStyle w:val="a7"/>
                <w:noProof/>
              </w:rPr>
              <w:t>.3. Тестирование работы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7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7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52ECF80D" w14:textId="5EBF63CB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818" w:history="1">
            <w:r w:rsidR="003645C0" w:rsidRPr="00653E62">
              <w:rPr>
                <w:rStyle w:val="a7"/>
                <w:noProof/>
              </w:rPr>
              <w:t>Задание 8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8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8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67F4DAD2" w14:textId="295CF077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19" w:history="1">
            <w:r w:rsidR="003645C0" w:rsidRPr="00653E62">
              <w:rPr>
                <w:rStyle w:val="a7"/>
                <w:noProof/>
              </w:rPr>
              <w:t>8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19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8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377B8ACC" w14:textId="3CA11658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0" w:history="1">
            <w:r w:rsidR="003645C0" w:rsidRPr="00653E62">
              <w:rPr>
                <w:rStyle w:val="a7"/>
                <w:noProof/>
                <w:lang w:val="en-US"/>
              </w:rPr>
              <w:t xml:space="preserve">8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0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8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9888C27" w14:textId="1FE38288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1" w:history="1">
            <w:r w:rsidR="003645C0" w:rsidRPr="00653E62">
              <w:rPr>
                <w:rStyle w:val="a7"/>
                <w:noProof/>
              </w:rPr>
              <w:t>8.3. Тестирование работы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1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19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2675780E" w14:textId="2BD70EC7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2" w:history="1">
            <w:r w:rsidR="003645C0" w:rsidRPr="00653E62">
              <w:rPr>
                <w:rStyle w:val="a7"/>
                <w:noProof/>
              </w:rPr>
              <w:t>9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2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0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038B7A4B" w14:textId="3BF69B96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3" w:history="1">
            <w:r w:rsidR="003645C0" w:rsidRPr="00653E62">
              <w:rPr>
                <w:rStyle w:val="a7"/>
                <w:noProof/>
                <w:lang w:val="en-US"/>
              </w:rPr>
              <w:t xml:space="preserve">9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3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0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8DF547C" w14:textId="30A068B4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4" w:history="1">
            <w:r w:rsidR="003645C0" w:rsidRPr="00653E62">
              <w:rPr>
                <w:rStyle w:val="a7"/>
                <w:noProof/>
              </w:rPr>
              <w:t>9.3. Тестирование работы программы с проверкой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4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1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4AB8C63A" w14:textId="2CEAE649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5" w:history="1">
            <w:r w:rsidR="003645C0" w:rsidRPr="00653E62">
              <w:rPr>
                <w:rStyle w:val="a7"/>
                <w:noProof/>
              </w:rPr>
              <w:t>10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5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2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2D998D37" w14:textId="2DFC6865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6" w:history="1">
            <w:r w:rsidR="003645C0" w:rsidRPr="00653E62">
              <w:rPr>
                <w:rStyle w:val="a7"/>
                <w:noProof/>
                <w:lang w:val="en-US"/>
              </w:rPr>
              <w:t xml:space="preserve">10.2. </w:t>
            </w:r>
            <w:r w:rsidR="003645C0" w:rsidRPr="00653E62">
              <w:rPr>
                <w:rStyle w:val="a7"/>
                <w:noProof/>
              </w:rPr>
              <w:t>Решение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задачи</w:t>
            </w:r>
            <w:r w:rsidR="003645C0" w:rsidRPr="00653E62">
              <w:rPr>
                <w:rStyle w:val="a7"/>
                <w:noProof/>
                <w:lang w:val="en-US"/>
              </w:rPr>
              <w:t xml:space="preserve">, </w:t>
            </w:r>
            <w:r w:rsidR="003645C0" w:rsidRPr="00653E62">
              <w:rPr>
                <w:rStyle w:val="a7"/>
                <w:noProof/>
              </w:rPr>
              <w:t>код</w:t>
            </w:r>
            <w:r w:rsidR="003645C0" w:rsidRPr="00653E62">
              <w:rPr>
                <w:rStyle w:val="a7"/>
                <w:noProof/>
                <w:lang w:val="en-US"/>
              </w:rPr>
              <w:t xml:space="preserve"> </w:t>
            </w:r>
            <w:r w:rsidR="003645C0" w:rsidRPr="00653E62">
              <w:rPr>
                <w:rStyle w:val="a7"/>
                <w:noProof/>
              </w:rPr>
              <w:t>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6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2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76CB5144" w14:textId="2BDFA160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7" w:history="1">
            <w:r w:rsidR="003645C0" w:rsidRPr="00653E62">
              <w:rPr>
                <w:rStyle w:val="a7"/>
                <w:noProof/>
              </w:rPr>
              <w:t>10.3. Тестирование работы программы с проверкой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7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3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70F9992F" w14:textId="5396F6CD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8" w:history="1">
            <w:r w:rsidR="003645C0" w:rsidRPr="00653E62">
              <w:rPr>
                <w:rStyle w:val="a7"/>
                <w:rFonts w:cs="Lucida Sans"/>
                <w:iCs/>
                <w:noProof/>
              </w:rPr>
              <w:t>Задание 11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8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3276871A" w14:textId="7159600E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29" w:history="1">
            <w:r w:rsidR="003645C0" w:rsidRPr="00653E62">
              <w:rPr>
                <w:rStyle w:val="a7"/>
                <w:noProof/>
              </w:rPr>
              <w:t>11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29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0829C0FF" w14:textId="7AB3A16C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30" w:history="1">
            <w:r w:rsidR="003645C0" w:rsidRPr="00653E62">
              <w:rPr>
                <w:rStyle w:val="a7"/>
                <w:noProof/>
              </w:rPr>
              <w:t>11.2. Решение задачи, код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30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4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44DDB43A" w14:textId="3377F0CC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31" w:history="1">
            <w:r w:rsidR="003645C0" w:rsidRPr="00653E62">
              <w:rPr>
                <w:rStyle w:val="a7"/>
                <w:noProof/>
              </w:rPr>
              <w:t>11.3. Тестирование работы программы с проверкой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31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5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0857FAC0" w14:textId="616244F4" w:rsidR="003645C0" w:rsidRDefault="005F5F58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</w:rPr>
          </w:pPr>
          <w:hyperlink w:anchor="_Toc124785832" w:history="1">
            <w:r w:rsidR="003645C0" w:rsidRPr="00653E62">
              <w:rPr>
                <w:rStyle w:val="a7"/>
                <w:noProof/>
              </w:rPr>
              <w:t>Задание 12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32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323B5DE2" w14:textId="5F31827B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33" w:history="1">
            <w:r w:rsidR="003645C0" w:rsidRPr="00653E62">
              <w:rPr>
                <w:rStyle w:val="a7"/>
                <w:noProof/>
              </w:rPr>
              <w:t>12.1. Постановка задачи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33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2A8D818B" w14:textId="5064800C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34" w:history="1">
            <w:r w:rsidR="003645C0" w:rsidRPr="00653E62">
              <w:rPr>
                <w:rStyle w:val="a7"/>
                <w:noProof/>
              </w:rPr>
              <w:t>12.2. Решение задачи, код программы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34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6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11AF6E31" w14:textId="25F9589E" w:rsidR="003645C0" w:rsidRDefault="005F5F58">
          <w:pPr>
            <w:pStyle w:val="2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24785835" w:history="1">
            <w:r w:rsidR="003645C0" w:rsidRPr="00653E62">
              <w:rPr>
                <w:rStyle w:val="a7"/>
                <w:noProof/>
              </w:rPr>
              <w:t>12.3. Тестирование работы программы с проверкой</w:t>
            </w:r>
            <w:r w:rsidR="003645C0">
              <w:rPr>
                <w:noProof/>
                <w:webHidden/>
              </w:rPr>
              <w:tab/>
            </w:r>
            <w:r w:rsidR="003645C0">
              <w:rPr>
                <w:noProof/>
                <w:webHidden/>
              </w:rPr>
              <w:fldChar w:fldCharType="begin"/>
            </w:r>
            <w:r w:rsidR="003645C0">
              <w:rPr>
                <w:noProof/>
                <w:webHidden/>
              </w:rPr>
              <w:instrText xml:space="preserve"> PAGEREF _Toc124785835 \h </w:instrText>
            </w:r>
            <w:r w:rsidR="003645C0">
              <w:rPr>
                <w:noProof/>
                <w:webHidden/>
              </w:rPr>
            </w:r>
            <w:r w:rsidR="003645C0">
              <w:rPr>
                <w:noProof/>
                <w:webHidden/>
              </w:rPr>
              <w:fldChar w:fldCharType="separate"/>
            </w:r>
            <w:r w:rsidR="003645C0">
              <w:rPr>
                <w:noProof/>
                <w:webHidden/>
              </w:rPr>
              <w:t>27</w:t>
            </w:r>
            <w:r w:rsidR="003645C0">
              <w:rPr>
                <w:noProof/>
                <w:webHidden/>
              </w:rPr>
              <w:fldChar w:fldCharType="end"/>
            </w:r>
          </w:hyperlink>
        </w:p>
        <w:p w14:paraId="20D1950B" w14:textId="1223063A" w:rsidR="003645C0" w:rsidRDefault="003645C0">
          <w:r>
            <w:rPr>
              <w:b/>
              <w:bCs/>
            </w:rPr>
            <w:fldChar w:fldCharType="end"/>
          </w:r>
        </w:p>
      </w:sdtContent>
    </w:sdt>
    <w:p w14:paraId="535A722A" w14:textId="7D8EB24F" w:rsidR="00A109AB" w:rsidRDefault="00A109AB" w:rsidP="00A109AB">
      <w:pPr>
        <w:pStyle w:val="21"/>
        <w:tabs>
          <w:tab w:val="right" w:leader="dot" w:pos="9345"/>
        </w:tabs>
        <w:ind w:left="0"/>
        <w:rPr>
          <w:sz w:val="24"/>
          <w:szCs w:val="24"/>
          <w:lang w:eastAsia="ru-RU"/>
        </w:rPr>
      </w:pPr>
      <w:r>
        <w:br w:type="page"/>
      </w:r>
    </w:p>
    <w:p w14:paraId="4FDA98FD" w14:textId="77777777" w:rsidR="00A109AB" w:rsidRDefault="00A109AB" w:rsidP="00A109AB">
      <w:pPr>
        <w:pStyle w:val="10"/>
      </w:pPr>
      <w:bookmarkStart w:id="0" w:name="_Toc84504560"/>
      <w:bookmarkStart w:id="1" w:name="_Toc117979531"/>
      <w:bookmarkStart w:id="2" w:name="_Toc124529017"/>
      <w:bookmarkStart w:id="3" w:name="_Toc124785790"/>
      <w:r>
        <w:lastRenderedPageBreak/>
        <w:t>Задание 1</w:t>
      </w:r>
      <w:bookmarkEnd w:id="0"/>
      <w:bookmarkEnd w:id="1"/>
      <w:bookmarkEnd w:id="2"/>
      <w:bookmarkEnd w:id="3"/>
    </w:p>
    <w:p w14:paraId="102BF2B0" w14:textId="77777777" w:rsidR="00A109AB" w:rsidRDefault="00A109AB" w:rsidP="00A109AB">
      <w:pPr>
        <w:pStyle w:val="2"/>
      </w:pPr>
      <w:bookmarkStart w:id="4" w:name="_Toc84504561"/>
      <w:bookmarkStart w:id="5" w:name="_Toc117979532"/>
      <w:bookmarkStart w:id="6" w:name="_Toc124529018"/>
      <w:bookmarkStart w:id="7" w:name="_Toc124785791"/>
      <w:r>
        <w:t>1.1. Постановка задачи</w:t>
      </w:r>
      <w:bookmarkEnd w:id="4"/>
      <w:bookmarkEnd w:id="5"/>
      <w:bookmarkEnd w:id="6"/>
      <w:bookmarkEnd w:id="7"/>
    </w:p>
    <w:p w14:paraId="4C44F546" w14:textId="77777777" w:rsidR="00A109AB" w:rsidRDefault="00A109AB" w:rsidP="00A109AB">
      <w:pPr>
        <w:rPr>
          <w:sz w:val="24"/>
          <w:szCs w:val="24"/>
        </w:rPr>
      </w:pPr>
      <w:bookmarkStart w:id="8" w:name="_Toc84504562"/>
      <w:bookmarkStart w:id="9" w:name="_Toc117979533"/>
      <w:bookmarkStart w:id="10" w:name="_Toc124529019"/>
      <w:r>
        <w:rPr>
          <w:szCs w:val="24"/>
        </w:rPr>
        <w:t xml:space="preserve">Задание № 1. Ввести массив, состоящий из </w:t>
      </w:r>
      <w:r>
        <w:rPr>
          <w:szCs w:val="24"/>
          <w:lang w:val="en-US"/>
        </w:rPr>
        <w:t>N</w:t>
      </w:r>
      <w:r>
        <w:rPr>
          <w:szCs w:val="24"/>
        </w:rPr>
        <w:t xml:space="preserve"> элементов целого типа. Массив является элементами целого дробной части числа в шестеричной системе счисления. Проверить правильность введения элементов числа, т.е. в массиве должны быть только 0, 1, 2, 3, 4 и 5. Считается, что в массиве ведены только те цифры, что стоят после запятой. Если число введено верно, то перевести его в десятичную систему счисления и поэлементно записать число в массив, так же только цифры после запятой (ограничиваясь 6 цифрами после запятой, если число при переводе не конечно).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52"/>
        <w:gridCol w:w="4808"/>
      </w:tblGrid>
      <w:tr w:rsidR="00A109AB" w14:paraId="292E0AD7" w14:textId="77777777" w:rsidTr="00A109AB">
        <w:trPr>
          <w:trHeight w:val="567"/>
        </w:trPr>
        <w:tc>
          <w:tcPr>
            <w:tcW w:w="5341" w:type="dxa"/>
            <w:vAlign w:val="center"/>
            <w:hideMark/>
          </w:tcPr>
          <w:p w14:paraId="0C8266CF" w14:textId="77777777" w:rsidR="00A109AB" w:rsidRDefault="00A109A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В 6-ой</w:t>
            </w:r>
          </w:p>
        </w:tc>
        <w:tc>
          <w:tcPr>
            <w:tcW w:w="5341" w:type="dxa"/>
            <w:vAlign w:val="center"/>
            <w:hideMark/>
          </w:tcPr>
          <w:p w14:paraId="01AEC7A7" w14:textId="77777777" w:rsidR="00A109AB" w:rsidRDefault="00A109A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В 10-ой</w:t>
            </w:r>
          </w:p>
        </w:tc>
      </w:tr>
      <w:tr w:rsidR="00A109AB" w14:paraId="4E4084F8" w14:textId="77777777" w:rsidTr="00A109AB">
        <w:trPr>
          <w:trHeight w:val="567"/>
        </w:trPr>
        <w:tc>
          <w:tcPr>
            <w:tcW w:w="5341" w:type="dxa"/>
            <w:vAlign w:val="center"/>
            <w:hideMark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</w:tblGrid>
            <w:tr w:rsidR="00A109AB" w14:paraId="0FB18509" w14:textId="77777777">
              <w:trPr>
                <w:jc w:val="center"/>
              </w:trPr>
              <w:tc>
                <w:tcPr>
                  <w:tcW w:w="10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62A449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10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1456E9E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5</w:t>
                  </w:r>
                </w:p>
              </w:tc>
            </w:tr>
          </w:tbl>
          <w:p w14:paraId="28495175" w14:textId="77777777" w:rsidR="00A109AB" w:rsidRDefault="00A109A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41" w:type="dxa"/>
            <w:vAlign w:val="center"/>
            <w:hideMark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71"/>
              <w:gridCol w:w="771"/>
              <w:gridCol w:w="771"/>
              <w:gridCol w:w="771"/>
              <w:gridCol w:w="749"/>
              <w:gridCol w:w="749"/>
            </w:tblGrid>
            <w:tr w:rsidR="00A109AB" w14:paraId="2C5807B0" w14:textId="77777777">
              <w:trPr>
                <w:jc w:val="center"/>
              </w:trPr>
              <w:tc>
                <w:tcPr>
                  <w:tcW w:w="8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C6CF45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3</w:t>
                  </w:r>
                </w:p>
              </w:tc>
              <w:tc>
                <w:tcPr>
                  <w:tcW w:w="8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90A54C6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8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62E715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5</w:t>
                  </w:r>
                </w:p>
              </w:tc>
              <w:tc>
                <w:tcPr>
                  <w:tcW w:w="8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947B81E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5</w:t>
                  </w:r>
                </w:p>
              </w:tc>
              <w:tc>
                <w:tcPr>
                  <w:tcW w:w="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6F262C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5</w:t>
                  </w:r>
                </w:p>
              </w:tc>
              <w:tc>
                <w:tcPr>
                  <w:tcW w:w="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184691" w14:textId="77777777" w:rsidR="00A109AB" w:rsidRDefault="00A109AB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5</w:t>
                  </w:r>
                </w:p>
              </w:tc>
            </w:tr>
          </w:tbl>
          <w:p w14:paraId="482BAAB4" w14:textId="77777777" w:rsidR="00A109AB" w:rsidRDefault="00A109AB">
            <w:pPr>
              <w:jc w:val="center"/>
              <w:rPr>
                <w:sz w:val="24"/>
                <w:szCs w:val="24"/>
              </w:rPr>
            </w:pPr>
          </w:p>
        </w:tc>
      </w:tr>
      <w:tr w:rsidR="00A109AB" w14:paraId="49F741C0" w14:textId="77777777" w:rsidTr="00A109AB">
        <w:trPr>
          <w:trHeight w:val="567"/>
        </w:trPr>
        <w:tc>
          <w:tcPr>
            <w:tcW w:w="5341" w:type="dxa"/>
            <w:vAlign w:val="center"/>
            <w:hideMark/>
          </w:tcPr>
          <w:p w14:paraId="1C3A062C" w14:textId="77777777" w:rsidR="00A109AB" w:rsidRDefault="00A109A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15</w:t>
            </w:r>
          </w:p>
        </w:tc>
        <w:tc>
          <w:tcPr>
            <w:tcW w:w="5341" w:type="dxa"/>
            <w:vAlign w:val="center"/>
            <w:hideMark/>
          </w:tcPr>
          <w:p w14:paraId="790B84EC" w14:textId="77777777" w:rsidR="00A109AB" w:rsidRDefault="00A109AB">
            <w:pPr>
              <w:jc w:val="center"/>
              <w:rPr>
                <w:szCs w:val="24"/>
              </w:rPr>
            </w:pPr>
            <w:proofErr w:type="gramStart"/>
            <w:r>
              <w:rPr>
                <w:szCs w:val="24"/>
              </w:rPr>
              <w:t>0,305555….</w:t>
            </w:r>
            <w:proofErr w:type="gramEnd"/>
            <w:r>
              <w:rPr>
                <w:szCs w:val="24"/>
              </w:rPr>
              <w:t>.</w:t>
            </w:r>
          </w:p>
        </w:tc>
      </w:tr>
    </w:tbl>
    <w:p w14:paraId="7631E9DA" w14:textId="77777777" w:rsidR="00A109AB" w:rsidRPr="00A109AB" w:rsidRDefault="00A109AB" w:rsidP="00A109AB">
      <w:pPr>
        <w:pStyle w:val="2"/>
        <w:rPr>
          <w:lang w:val="en-US"/>
        </w:rPr>
      </w:pPr>
      <w:bookmarkStart w:id="11" w:name="_Toc124785792"/>
      <w:r w:rsidRPr="00A109AB">
        <w:rPr>
          <w:lang w:val="en-US"/>
        </w:rPr>
        <w:t xml:space="preserve">1.2. </w:t>
      </w:r>
      <w:r>
        <w:t>Решение</w:t>
      </w:r>
      <w:r w:rsidRPr="00A109AB">
        <w:rPr>
          <w:lang w:val="en-US"/>
        </w:rPr>
        <w:t xml:space="preserve"> </w:t>
      </w:r>
      <w:r>
        <w:t>задачи</w:t>
      </w:r>
      <w:r w:rsidRPr="00A109AB">
        <w:rPr>
          <w:lang w:val="en-US"/>
        </w:rPr>
        <w:t xml:space="preserve">, </w:t>
      </w:r>
      <w:r>
        <w:t>код</w:t>
      </w:r>
      <w:r w:rsidRPr="00A109AB">
        <w:rPr>
          <w:lang w:val="en-US"/>
        </w:rPr>
        <w:t xml:space="preserve"> </w:t>
      </w:r>
      <w:r>
        <w:t>программы</w:t>
      </w:r>
      <w:bookmarkEnd w:id="8"/>
      <w:bookmarkEnd w:id="9"/>
      <w:bookmarkEnd w:id="10"/>
      <w:bookmarkEnd w:id="11"/>
    </w:p>
    <w:p w14:paraId="48DCF21B" w14:textId="594A0BF7" w:rsidR="00A109AB" w:rsidRPr="00A109AB" w:rsidRDefault="00A109AB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System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xit</w:t>
      </w:r>
      <w:proofErr w:type="spellEnd"/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109AB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109A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canner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A109A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esult =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[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[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gt;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6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||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lt;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109A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wrong number"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result +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* 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j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109A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e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result).length(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esult *= 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e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arr2 =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e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e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&gt;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--)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arr2[k] = (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(result %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esult /=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l =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l &lt;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e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++)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arr2[l] == arr2[l +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amp; arr2[l] == arr2[l +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amp; arr2[l] == arr2[l +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{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newArr1 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pyOfRange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2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l +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109A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newArr1)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ew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pyOfRange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2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109AB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2.</w:t>
      </w:r>
      <w:r w:rsidRPr="00A109AB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109AB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A109AB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ewArr</w:t>
      </w:r>
      <w:proofErr w:type="spellEnd"/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109AB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109AB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5F40C83A" w14:textId="77777777" w:rsidR="00A109AB" w:rsidRDefault="00A109AB" w:rsidP="00A109AB">
      <w:pPr>
        <w:pStyle w:val="2"/>
      </w:pPr>
      <w:bookmarkStart w:id="12" w:name="_Toc124529020"/>
      <w:bookmarkStart w:id="13" w:name="_Toc124785793"/>
      <w:bookmarkStart w:id="14" w:name="_Toc84504563"/>
      <w:bookmarkStart w:id="15" w:name="_Toc117979534"/>
      <w:r>
        <w:t>1.3. Тестирование работы программы</w:t>
      </w:r>
      <w:bookmarkEnd w:id="12"/>
      <w:bookmarkEnd w:id="13"/>
      <w:r>
        <w:t xml:space="preserve"> </w:t>
      </w:r>
      <w:bookmarkEnd w:id="14"/>
      <w:bookmarkEnd w:id="15"/>
    </w:p>
    <w:p w14:paraId="534E51C7" w14:textId="77777777" w:rsidR="00A109AB" w:rsidRDefault="00A109AB" w:rsidP="00A109AB">
      <w:pPr>
        <w:jc w:val="center"/>
      </w:pPr>
    </w:p>
    <w:p w14:paraId="7EA43108" w14:textId="77777777" w:rsidR="00A109AB" w:rsidRDefault="00A109AB" w:rsidP="00A109AB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5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4"/>
      </w:tblGrid>
      <w:tr w:rsidR="00A109AB" w14:paraId="205F29EE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F9F5C4" w14:textId="77777777" w:rsidR="00A109AB" w:rsidRDefault="00A109AB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5655C4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2519E4" w14:textId="77777777" w:rsidR="00A109AB" w:rsidRDefault="00A109AB">
            <w:pPr>
              <w:widowControl w:val="0"/>
              <w:jc w:val="center"/>
            </w:pPr>
            <w:r>
              <w:t>Решение онлайн-калькулятора</w:t>
            </w:r>
          </w:p>
        </w:tc>
      </w:tr>
      <w:tr w:rsidR="00A109AB" w14:paraId="4400B7B1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D84ABA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B7B568" w14:textId="4A8A4832" w:rsidR="00A109AB" w:rsidRDefault="00A109AB">
            <w:pPr>
              <w:widowControl w:val="0"/>
              <w:jc w:val="left"/>
              <w:rPr>
                <w:lang w:val="en-US"/>
              </w:rPr>
            </w:pPr>
            <w:r w:rsidRPr="00A109AB">
              <w:rPr>
                <w:noProof/>
                <w:lang w:val="en-US"/>
              </w:rPr>
              <w:drawing>
                <wp:inline distT="0" distB="0" distL="0" distR="0" wp14:anchorId="36008074" wp14:editId="4C4CB742">
                  <wp:extent cx="1457528" cy="1295581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528" cy="12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75017" w14:textId="232D8100" w:rsidR="00A109AB" w:rsidRDefault="00A109AB">
            <w:pPr>
              <w:widowControl w:val="0"/>
              <w:jc w:val="center"/>
              <w:rPr>
                <w:lang w:val="en-US"/>
              </w:rPr>
            </w:pPr>
            <w:r w:rsidRPr="00A109AB">
              <w:rPr>
                <w:noProof/>
                <w:lang w:val="en-US"/>
              </w:rPr>
              <w:drawing>
                <wp:inline distT="0" distB="0" distL="0" distR="0" wp14:anchorId="23BA9D11" wp14:editId="49285444">
                  <wp:extent cx="3440430" cy="626110"/>
                  <wp:effectExtent l="0" t="0" r="7620" b="254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626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885F32" w14:textId="77777777" w:rsidR="00A109AB" w:rsidRDefault="00A109AB">
            <w:pPr>
              <w:widowControl w:val="0"/>
              <w:rPr>
                <w:lang w:val="en-US"/>
              </w:rPr>
            </w:pPr>
          </w:p>
          <w:p w14:paraId="44B8B6AA" w14:textId="77777777" w:rsidR="00A109AB" w:rsidRDefault="00A109AB">
            <w:pPr>
              <w:widowControl w:val="0"/>
              <w:rPr>
                <w:lang w:val="en-US"/>
              </w:rPr>
            </w:pPr>
          </w:p>
          <w:p w14:paraId="7D4465C2" w14:textId="77777777" w:rsidR="00A109AB" w:rsidRDefault="00A109AB">
            <w:pPr>
              <w:widowControl w:val="0"/>
              <w:rPr>
                <w:lang w:val="en-US"/>
              </w:rPr>
            </w:pPr>
          </w:p>
        </w:tc>
      </w:tr>
      <w:tr w:rsidR="00A109AB" w14:paraId="1BB7AE82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93D0A6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B857DB" w14:textId="1F24D44A" w:rsidR="00A109AB" w:rsidRDefault="00A109AB">
            <w:pPr>
              <w:widowControl w:val="0"/>
              <w:jc w:val="left"/>
              <w:rPr>
                <w:lang w:val="en-US"/>
              </w:rPr>
            </w:pPr>
            <w:r w:rsidRPr="00A109AB">
              <w:rPr>
                <w:noProof/>
                <w:lang w:val="en-US"/>
              </w:rPr>
              <w:drawing>
                <wp:inline distT="0" distB="0" distL="0" distR="0" wp14:anchorId="62F0D566" wp14:editId="4C37A4F0">
                  <wp:extent cx="259397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397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F4773" w14:textId="6C2B0618" w:rsidR="00A109AB" w:rsidRDefault="00A109AB">
            <w:pPr>
              <w:widowControl w:val="0"/>
              <w:rPr>
                <w:lang w:val="en-US"/>
              </w:rPr>
            </w:pPr>
            <w:r w:rsidRPr="00A109AB">
              <w:rPr>
                <w:noProof/>
                <w:lang w:val="en-US"/>
              </w:rPr>
              <w:drawing>
                <wp:inline distT="0" distB="0" distL="0" distR="0" wp14:anchorId="4995C4F9" wp14:editId="11B260D9">
                  <wp:extent cx="3440430" cy="577215"/>
                  <wp:effectExtent l="0" t="0" r="762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577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34C6EA" w14:textId="77777777" w:rsidR="00A109AB" w:rsidRDefault="00A109AB">
            <w:pPr>
              <w:widowControl w:val="0"/>
              <w:rPr>
                <w:lang w:val="en-US"/>
              </w:rPr>
            </w:pPr>
          </w:p>
          <w:p w14:paraId="56BFEB6E" w14:textId="77777777" w:rsidR="00A109AB" w:rsidRDefault="00A109AB">
            <w:pPr>
              <w:widowControl w:val="0"/>
            </w:pPr>
          </w:p>
        </w:tc>
      </w:tr>
    </w:tbl>
    <w:p w14:paraId="70AE7901" w14:textId="77777777" w:rsidR="00A109AB" w:rsidRDefault="00A109AB" w:rsidP="00A109AB">
      <w:pPr>
        <w:rPr>
          <w:lang w:val="en-US"/>
        </w:rPr>
      </w:pPr>
    </w:p>
    <w:p w14:paraId="70651C03" w14:textId="77777777" w:rsidR="00A109AB" w:rsidRDefault="00A109AB" w:rsidP="00A109AB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онлайн-калькулятора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1F09AA5" w14:textId="77777777" w:rsidR="00A109AB" w:rsidRDefault="00A109AB" w:rsidP="00A109AB">
      <w:pPr>
        <w:spacing w:after="200" w:line="276" w:lineRule="auto"/>
        <w:jc w:val="left"/>
      </w:pPr>
      <w:r>
        <w:br w:type="page"/>
      </w:r>
    </w:p>
    <w:p w14:paraId="36699A03" w14:textId="77777777" w:rsidR="00A109AB" w:rsidRDefault="00A109AB" w:rsidP="00A109AB">
      <w:pPr>
        <w:spacing w:after="200" w:line="276" w:lineRule="auto"/>
        <w:jc w:val="left"/>
      </w:pPr>
    </w:p>
    <w:p w14:paraId="0C46387D" w14:textId="77777777" w:rsidR="00A109AB" w:rsidRDefault="00A109AB" w:rsidP="00A109AB">
      <w:pPr>
        <w:pStyle w:val="10"/>
      </w:pPr>
      <w:bookmarkStart w:id="16" w:name="_Toc117979535"/>
      <w:bookmarkStart w:id="17" w:name="_Toc124529021"/>
      <w:bookmarkStart w:id="18" w:name="_Toc124785794"/>
      <w:r>
        <w:t>Задание 2</w:t>
      </w:r>
      <w:bookmarkEnd w:id="16"/>
      <w:bookmarkEnd w:id="17"/>
      <w:bookmarkEnd w:id="18"/>
    </w:p>
    <w:p w14:paraId="7CF1CD40" w14:textId="77777777" w:rsidR="00A109AB" w:rsidRDefault="00A109AB" w:rsidP="00A109AB">
      <w:pPr>
        <w:pStyle w:val="2"/>
      </w:pPr>
      <w:bookmarkStart w:id="19" w:name="_Toc117979536"/>
      <w:bookmarkStart w:id="20" w:name="_Toc124529022"/>
      <w:bookmarkStart w:id="21" w:name="_Toc124785795"/>
      <w:r>
        <w:t>2.1. Постановка задачи</w:t>
      </w:r>
      <w:bookmarkEnd w:id="19"/>
      <w:bookmarkEnd w:id="20"/>
      <w:bookmarkEnd w:id="21"/>
    </w:p>
    <w:p w14:paraId="1C35CBA7" w14:textId="77777777" w:rsidR="00A109AB" w:rsidRDefault="00A109AB" w:rsidP="00A109AB">
      <w:pPr>
        <w:rPr>
          <w:sz w:val="24"/>
          <w:szCs w:val="24"/>
        </w:rPr>
      </w:pPr>
      <w:bookmarkStart w:id="22" w:name="_Toc124529023"/>
      <w:r>
        <w:rPr>
          <w:szCs w:val="24"/>
        </w:rPr>
        <w:t>Задание № 2. Определить количество локальных максимумов в заданном числовом массиве. (Локальный максимум в числовом массиве – это последовательность трех рядом стоящих чисел, в которой среднее число больше стоящих слева и справа от него).</w:t>
      </w:r>
    </w:p>
    <w:p w14:paraId="5F3D74E2" w14:textId="77777777" w:rsidR="00A109AB" w:rsidRPr="00347942" w:rsidRDefault="00A109AB" w:rsidP="00A109AB">
      <w:pPr>
        <w:pStyle w:val="2"/>
        <w:rPr>
          <w:lang w:val="en-US"/>
        </w:rPr>
      </w:pPr>
      <w:bookmarkStart w:id="23" w:name="_Toc124785796"/>
      <w:r w:rsidRPr="00347942">
        <w:rPr>
          <w:lang w:val="en-US"/>
        </w:rPr>
        <w:t xml:space="preserve">2.2. </w:t>
      </w:r>
      <w:r>
        <w:t>Решение</w:t>
      </w:r>
      <w:r w:rsidRPr="00347942">
        <w:rPr>
          <w:lang w:val="en-US"/>
        </w:rPr>
        <w:t xml:space="preserve"> </w:t>
      </w:r>
      <w:r>
        <w:t>задачи</w:t>
      </w:r>
      <w:r w:rsidRPr="00347942">
        <w:rPr>
          <w:lang w:val="en-US"/>
        </w:rPr>
        <w:t xml:space="preserve">, </w:t>
      </w:r>
      <w:r>
        <w:t>код</w:t>
      </w:r>
      <w:r w:rsidRPr="00347942">
        <w:rPr>
          <w:lang w:val="en-US"/>
        </w:rPr>
        <w:t xml:space="preserve"> </w:t>
      </w:r>
      <w:r>
        <w:t>программы</w:t>
      </w:r>
      <w:bookmarkEnd w:id="22"/>
      <w:bookmarkEnd w:id="23"/>
    </w:p>
    <w:p w14:paraId="53B9F724" w14:textId="77777777" w:rsidR="00A109AB" w:rsidRPr="00347942" w:rsidRDefault="00A109AB" w:rsidP="00A109AB">
      <w:pPr>
        <w:rPr>
          <w:lang w:val="en-US"/>
        </w:rPr>
      </w:pPr>
    </w:p>
    <w:p w14:paraId="1B721125" w14:textId="77777777" w:rsidR="00347942" w:rsidRPr="00347942" w:rsidRDefault="00347942" w:rsidP="0034794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347942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j] =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 -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lt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amp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gt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k++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k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75CA5067" w14:textId="77777777" w:rsidR="00A109AB" w:rsidRPr="00347942" w:rsidRDefault="00A109AB" w:rsidP="00A109AB">
      <w:pPr>
        <w:pStyle w:val="2"/>
        <w:rPr>
          <w:lang w:val="en-US"/>
        </w:rPr>
      </w:pPr>
    </w:p>
    <w:p w14:paraId="6D7B88E9" w14:textId="77777777" w:rsidR="00A109AB" w:rsidRDefault="00A109AB" w:rsidP="00A109AB">
      <w:pPr>
        <w:pStyle w:val="2"/>
      </w:pPr>
      <w:bookmarkStart w:id="24" w:name="_Toc124529024"/>
      <w:bookmarkStart w:id="25" w:name="_Toc124785797"/>
      <w:bookmarkStart w:id="26" w:name="_Toc117979538"/>
      <w:r>
        <w:t>2.3. Тестирование работы программы</w:t>
      </w:r>
      <w:bookmarkEnd w:id="24"/>
      <w:bookmarkEnd w:id="25"/>
      <w:r>
        <w:t xml:space="preserve"> </w:t>
      </w:r>
      <w:bookmarkEnd w:id="26"/>
    </w:p>
    <w:p w14:paraId="37403879" w14:textId="77777777" w:rsidR="00A109AB" w:rsidRDefault="00A109AB" w:rsidP="00A109AB"/>
    <w:p w14:paraId="35C34E1A" w14:textId="29DA48BD" w:rsidR="00A109AB" w:rsidRDefault="00347942" w:rsidP="00A109AB">
      <w:pPr>
        <w:spacing w:after="200" w:line="276" w:lineRule="auto"/>
        <w:jc w:val="left"/>
      </w:pPr>
      <w:r w:rsidRPr="00347942">
        <w:rPr>
          <w:noProof/>
        </w:rPr>
        <w:drawing>
          <wp:inline distT="0" distB="0" distL="0" distR="0" wp14:anchorId="78E7D071" wp14:editId="703484DF">
            <wp:extent cx="885949" cy="1286054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85949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8149D" w14:textId="77777777" w:rsidR="00A109AB" w:rsidRDefault="00A109AB" w:rsidP="00A109AB">
      <w:pPr>
        <w:pStyle w:val="10"/>
      </w:pPr>
      <w:r>
        <w:rPr>
          <w:b w:val="0"/>
          <w:bCs w:val="0"/>
        </w:rPr>
        <w:br w:type="page"/>
      </w:r>
      <w:bookmarkStart w:id="27" w:name="_Toc117979539"/>
      <w:bookmarkStart w:id="28" w:name="_Toc124529025"/>
      <w:bookmarkStart w:id="29" w:name="_Toc124785798"/>
      <w:r>
        <w:lastRenderedPageBreak/>
        <w:t>Задание 3</w:t>
      </w:r>
      <w:bookmarkEnd w:id="27"/>
      <w:bookmarkEnd w:id="28"/>
      <w:bookmarkEnd w:id="29"/>
    </w:p>
    <w:p w14:paraId="055B845C" w14:textId="77777777" w:rsidR="00A109AB" w:rsidRDefault="00A109AB" w:rsidP="00A109AB">
      <w:pPr>
        <w:pStyle w:val="2"/>
      </w:pPr>
      <w:bookmarkStart w:id="30" w:name="_Toc117979540"/>
      <w:bookmarkStart w:id="31" w:name="_Toc124529026"/>
      <w:bookmarkStart w:id="32" w:name="_Toc124785799"/>
      <w:r>
        <w:t>3.1. Постановка задачи</w:t>
      </w:r>
      <w:bookmarkEnd w:id="30"/>
      <w:bookmarkEnd w:id="31"/>
      <w:bookmarkEnd w:id="32"/>
    </w:p>
    <w:p w14:paraId="7E5F5C99" w14:textId="77777777" w:rsidR="00347942" w:rsidRDefault="00347942" w:rsidP="00347942">
      <w:pPr>
        <w:rPr>
          <w:sz w:val="24"/>
          <w:szCs w:val="24"/>
        </w:rPr>
      </w:pPr>
      <w:bookmarkStart w:id="33" w:name="_Toc117979541"/>
      <w:r>
        <w:rPr>
          <w:szCs w:val="24"/>
        </w:rPr>
        <w:t xml:space="preserve">Задание № 3. </w:t>
      </w:r>
      <w:r>
        <w:rPr>
          <w:szCs w:val="28"/>
        </w:rPr>
        <w:t>В одномерном массиве с четным количеством элементов (2</w:t>
      </w:r>
      <w:r>
        <w:rPr>
          <w:szCs w:val="28"/>
          <w:lang w:val="en-US"/>
        </w:rPr>
        <w:t>N</w:t>
      </w:r>
      <w:r>
        <w:rPr>
          <w:szCs w:val="28"/>
        </w:rPr>
        <w:t>) находятся координаты </w:t>
      </w:r>
      <w:r>
        <w:rPr>
          <w:szCs w:val="28"/>
          <w:lang w:val="en-US"/>
        </w:rPr>
        <w:t>N</w:t>
      </w:r>
      <w:r>
        <w:rPr>
          <w:szCs w:val="28"/>
        </w:rPr>
        <w:t> точек плоскости. Они располагаются в следующем порядке: 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1</w:t>
      </w:r>
      <w:r>
        <w:rPr>
          <w:szCs w:val="28"/>
        </w:rPr>
        <w:t>, </w:t>
      </w:r>
      <w:r>
        <w:rPr>
          <w:szCs w:val="28"/>
          <w:lang w:val="en-US"/>
        </w:rPr>
        <w:t>y</w:t>
      </w:r>
      <w:r>
        <w:rPr>
          <w:szCs w:val="28"/>
          <w:vertAlign w:val="subscript"/>
        </w:rPr>
        <w:t>1</w:t>
      </w:r>
      <w:r>
        <w:rPr>
          <w:szCs w:val="28"/>
        </w:rPr>
        <w:t>, х</w:t>
      </w:r>
      <w:r>
        <w:rPr>
          <w:szCs w:val="28"/>
          <w:vertAlign w:val="subscript"/>
        </w:rPr>
        <w:t>2</w:t>
      </w:r>
      <w:r>
        <w:rPr>
          <w:szCs w:val="28"/>
        </w:rPr>
        <w:t>, </w:t>
      </w:r>
      <w:r>
        <w:rPr>
          <w:szCs w:val="28"/>
          <w:lang w:val="en-US"/>
        </w:rPr>
        <w:t>y</w:t>
      </w:r>
      <w:r>
        <w:rPr>
          <w:szCs w:val="28"/>
          <w:vertAlign w:val="subscript"/>
        </w:rPr>
        <w:t>2</w:t>
      </w:r>
      <w:r>
        <w:rPr>
          <w:szCs w:val="28"/>
        </w:rPr>
        <w:t>, 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3</w:t>
      </w:r>
      <w:r>
        <w:rPr>
          <w:szCs w:val="28"/>
        </w:rPr>
        <w:t>, </w:t>
      </w:r>
      <w:r>
        <w:rPr>
          <w:szCs w:val="28"/>
          <w:lang w:val="en-US"/>
        </w:rPr>
        <w:t>y</w:t>
      </w:r>
      <w:r>
        <w:rPr>
          <w:szCs w:val="28"/>
          <w:vertAlign w:val="subscript"/>
        </w:rPr>
        <w:t>3</w:t>
      </w:r>
      <w:r>
        <w:rPr>
          <w:szCs w:val="28"/>
        </w:rPr>
        <w:t xml:space="preserve">, и т.д. Пользователем введены величины полуосей эллипса </w:t>
      </w:r>
      <w:r>
        <w:rPr>
          <w:szCs w:val="28"/>
          <w:lang w:val="en-US"/>
        </w:rPr>
        <w:t>a</w:t>
      </w:r>
      <w:r>
        <w:rPr>
          <w:szCs w:val="28"/>
        </w:rPr>
        <w:t xml:space="preserve"> и </w:t>
      </w:r>
      <w:r>
        <w:rPr>
          <w:szCs w:val="28"/>
          <w:lang w:val="en-US"/>
        </w:rPr>
        <w:t>b</w:t>
      </w:r>
      <w:r>
        <w:rPr>
          <w:szCs w:val="28"/>
        </w:rPr>
        <w:t>, эллипс определен на координатной плоскости с центром в центре координат. Определить номера точек, которые лежат внутри эллипса.</w:t>
      </w:r>
    </w:p>
    <w:p w14:paraId="2342DC34" w14:textId="77777777" w:rsidR="00A109AB" w:rsidRDefault="00A109AB" w:rsidP="00A109AB">
      <w:pPr>
        <w:pStyle w:val="2"/>
      </w:pPr>
    </w:p>
    <w:p w14:paraId="57067BF9" w14:textId="77777777" w:rsidR="00A109AB" w:rsidRDefault="00A109AB" w:rsidP="00A109AB">
      <w:pPr>
        <w:pStyle w:val="2"/>
      </w:pPr>
      <w:bookmarkStart w:id="34" w:name="_Toc124529027"/>
      <w:bookmarkStart w:id="35" w:name="_Toc124785800"/>
      <w:r>
        <w:t>3.2. Решение задачи, код программы</w:t>
      </w:r>
      <w:bookmarkEnd w:id="33"/>
      <w:bookmarkEnd w:id="34"/>
      <w:bookmarkEnd w:id="35"/>
    </w:p>
    <w:p w14:paraId="2ECEEB6E" w14:textId="77777777" w:rsidR="00A109AB" w:rsidRDefault="00A109AB" w:rsidP="00A109AB"/>
    <w:p w14:paraId="54F5C52F" w14:textId="46B981F9" w:rsidR="00A109AB" w:rsidRPr="00347942" w:rsidRDefault="00347942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bookmarkStart w:id="36" w:name="_Toc117979542"/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Arrays</w:t>
      </w:r>
      <w:proofErr w:type="spellEnd"/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347942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 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list =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double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andom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list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.nextInt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3479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list)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a"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b"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ist.</w:t>
      </w:r>
      <w:r w:rsidRPr="00347942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347942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 xml:space="preserve">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list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/</w:t>
      </w:r>
      <w:r w:rsidRPr="003479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3479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list[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/</w:t>
      </w:r>
      <w:r w:rsidRPr="003479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b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lt;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c += </w:t>
      </w:r>
      <w:r w:rsidRPr="0034794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dot №"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c + 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is in ellipse"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3479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dot №"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c + </w:t>
      </w:r>
      <w:r w:rsidRPr="0034794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isn't in ellipse"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34794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34794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739A6F3E" w14:textId="77777777" w:rsidR="00A109AB" w:rsidRDefault="00A109AB" w:rsidP="00A109AB">
      <w:pPr>
        <w:pStyle w:val="2"/>
      </w:pPr>
      <w:bookmarkStart w:id="37" w:name="_Toc124529028"/>
      <w:bookmarkStart w:id="38" w:name="_Toc124785801"/>
      <w:r>
        <w:t>3.3. Тестирование работы программы с проверкой</w:t>
      </w:r>
      <w:bookmarkEnd w:id="36"/>
      <w:bookmarkEnd w:id="37"/>
      <w:bookmarkEnd w:id="38"/>
    </w:p>
    <w:p w14:paraId="06AA8F32" w14:textId="497EB8B7" w:rsidR="00A109AB" w:rsidRPr="009B469D" w:rsidRDefault="00A109AB" w:rsidP="00A109AB">
      <w:pPr>
        <w:rPr>
          <w:lang w:val="en-US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A109AB">
        <w:t xml:space="preserve"> </w:t>
      </w:r>
      <w:r>
        <w:rPr>
          <w:lang w:val="en-US"/>
        </w:rPr>
        <w:t>Excel</w:t>
      </w:r>
      <w:r>
        <w:t xml:space="preserve"> создана </w:t>
      </w:r>
      <w:r w:rsidR="00347942">
        <w:t>таблица данных,</w:t>
      </w:r>
      <w:r>
        <w:t xml:space="preserve"> в которой в ячейку в диапазоне А2:</w:t>
      </w:r>
      <w:r>
        <w:rPr>
          <w:lang w:val="en-US"/>
        </w:rPr>
        <w:t>F</w:t>
      </w:r>
      <w:r>
        <w:t xml:space="preserve">2 записаны точки, которые необходимо проверить на условие, заданное в задании. В диапазоне </w:t>
      </w:r>
      <w:r>
        <w:rPr>
          <w:lang w:val="en-US"/>
        </w:rPr>
        <w:t>H</w:t>
      </w:r>
      <w:r>
        <w:t>2:</w:t>
      </w:r>
      <w:r>
        <w:rPr>
          <w:lang w:val="en-US"/>
        </w:rPr>
        <w:t>I</w:t>
      </w:r>
      <w:r>
        <w:t>2 записаны</w:t>
      </w:r>
      <w:r w:rsidR="00347942" w:rsidRPr="00347942">
        <w:t xml:space="preserve"> </w:t>
      </w:r>
      <w:r w:rsidR="00347942">
        <w:t>величины полуосей</w:t>
      </w:r>
      <w:r>
        <w:t>. Далее записана проверка: лежит ли точка</w:t>
      </w:r>
      <w:r w:rsidR="00347942">
        <w:t xml:space="preserve"> внутри эллипса.</w:t>
      </w:r>
      <w:r>
        <w:t xml:space="preserve"> Формулы</w:t>
      </w:r>
      <w:r w:rsidRPr="009B469D">
        <w:rPr>
          <w:lang w:val="en-US"/>
        </w:rPr>
        <w:t xml:space="preserve">: </w:t>
      </w:r>
    </w:p>
    <w:p w14:paraId="58441368" w14:textId="062D4A85" w:rsidR="00A109AB" w:rsidRDefault="00A109AB" w:rsidP="00A109AB">
      <w:pPr>
        <w:rPr>
          <w:lang w:val="en-US"/>
        </w:rPr>
      </w:pPr>
      <w:r>
        <w:rPr>
          <w:lang w:val="en-US"/>
        </w:rPr>
        <w:t>L2 =</w:t>
      </w:r>
      <w:r w:rsidR="00347942" w:rsidRPr="00347942">
        <w:rPr>
          <w:lang w:val="en-US"/>
        </w:rPr>
        <w:t>A2^2/$H$2+B2^2/$I$2&lt;=1</w:t>
      </w:r>
    </w:p>
    <w:p w14:paraId="46A956FF" w14:textId="531C77D0" w:rsidR="00A109AB" w:rsidRDefault="00A109AB" w:rsidP="00A109AB">
      <w:pPr>
        <w:rPr>
          <w:lang w:val="nb-NO"/>
        </w:rPr>
      </w:pPr>
      <w:r>
        <w:rPr>
          <w:lang w:val="nb-NO"/>
        </w:rPr>
        <w:t>N2 =</w:t>
      </w:r>
      <w:r w:rsidR="00347942" w:rsidRPr="00347942">
        <w:rPr>
          <w:lang w:val="en-US"/>
        </w:rPr>
        <w:t>C2^2/$H$2+D2^2/$I$2&lt;=1</w:t>
      </w:r>
    </w:p>
    <w:p w14:paraId="697B42C9" w14:textId="63DB259D" w:rsidR="00A109AB" w:rsidRDefault="00A109AB" w:rsidP="00A109AB">
      <w:pPr>
        <w:rPr>
          <w:lang w:val="nb-NO"/>
        </w:rPr>
      </w:pPr>
      <w:r>
        <w:rPr>
          <w:lang w:val="nb-NO"/>
        </w:rPr>
        <w:t xml:space="preserve">P2 </w:t>
      </w:r>
      <w:r w:rsidR="00347942" w:rsidRPr="00347942">
        <w:rPr>
          <w:lang w:val="nb-NO"/>
        </w:rPr>
        <w:t>=E2^2/$H$2+F2^2/$I$2&lt;=1</w:t>
      </w:r>
    </w:p>
    <w:p w14:paraId="38BE042B" w14:textId="379FBE4E" w:rsidR="00A109AB" w:rsidRDefault="00347942" w:rsidP="00A109AB">
      <w:pPr>
        <w:jc w:val="center"/>
        <w:rPr>
          <w:lang w:val="es-ES"/>
        </w:rPr>
      </w:pPr>
      <w:r w:rsidRPr="00347942">
        <w:rPr>
          <w:noProof/>
          <w:lang w:val="es-ES"/>
        </w:rPr>
        <w:lastRenderedPageBreak/>
        <w:drawing>
          <wp:inline distT="0" distB="0" distL="0" distR="0" wp14:anchorId="1480C7C3" wp14:editId="14846EEA">
            <wp:extent cx="5943600" cy="437515"/>
            <wp:effectExtent l="0" t="0" r="0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2B5B8" w14:textId="77777777" w:rsidR="00A109AB" w:rsidRDefault="00A109AB" w:rsidP="00A109AB">
      <w:pPr>
        <w:jc w:val="center"/>
        <w:rPr>
          <w:lang w:val="es-ES"/>
        </w:rPr>
      </w:pPr>
    </w:p>
    <w:p w14:paraId="1EF2345B" w14:textId="77777777" w:rsidR="00A109AB" w:rsidRDefault="00A109AB" w:rsidP="00A109AB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>
        <w:t xml:space="preserve"> с решением задачи в </w:t>
      </w:r>
      <w:r>
        <w:rPr>
          <w:lang w:val="en-US"/>
        </w:rPr>
        <w:t>MS</w:t>
      </w:r>
      <w:r w:rsidRPr="00A109AB">
        <w:t xml:space="preserve"> </w:t>
      </w:r>
      <w:r>
        <w:rPr>
          <w:lang w:val="en-US"/>
        </w:rPr>
        <w:t>Excel</w:t>
      </w:r>
      <w:r>
        <w:t>.</w:t>
      </w:r>
    </w:p>
    <w:p w14:paraId="4CCF38BC" w14:textId="77777777" w:rsidR="00A109AB" w:rsidRDefault="00A109AB" w:rsidP="00A109AB"/>
    <w:p w14:paraId="44C06E8C" w14:textId="77777777" w:rsidR="00A109AB" w:rsidRDefault="00A109AB" w:rsidP="00A109AB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5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4"/>
      </w:tblGrid>
      <w:tr w:rsidR="00A109AB" w14:paraId="70B97C14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5DBA11" w14:textId="77777777" w:rsidR="00A109AB" w:rsidRDefault="00A109AB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B7E36A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9C06B2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109AB" w14:paraId="50AA6ACC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DA0BEC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080B91" w14:textId="62E5B935" w:rsidR="00A109AB" w:rsidRDefault="00D63B41">
            <w:pPr>
              <w:widowControl w:val="0"/>
              <w:jc w:val="left"/>
              <w:rPr>
                <w:lang w:val="en-US"/>
              </w:rPr>
            </w:pPr>
            <w:r w:rsidRPr="00D63B41">
              <w:rPr>
                <w:rFonts w:ascii="JetBrains Mono" w:hAnsi="JetBrains Mono" w:cs="Courier New"/>
                <w:noProof/>
                <w:color w:val="CC7832"/>
                <w:sz w:val="20"/>
                <w:szCs w:val="20"/>
                <w:lang w:eastAsia="ru-RU"/>
              </w:rPr>
              <w:drawing>
                <wp:inline distT="0" distB="0" distL="0" distR="0" wp14:anchorId="21FF0198" wp14:editId="4EECE7CE">
                  <wp:extent cx="2429214" cy="2067213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9214" cy="2067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0814F" w14:textId="5242A0BC" w:rsidR="00A109AB" w:rsidRDefault="00D63B41">
            <w:pPr>
              <w:widowControl w:val="0"/>
              <w:jc w:val="center"/>
              <w:rPr>
                <w:lang w:val="en-US"/>
              </w:rPr>
            </w:pPr>
            <w:r w:rsidRPr="00D63B41">
              <w:rPr>
                <w:noProof/>
                <w:lang w:val="en-US"/>
              </w:rPr>
              <w:drawing>
                <wp:inline distT="0" distB="0" distL="0" distR="0" wp14:anchorId="611D3B90" wp14:editId="3982F966">
                  <wp:extent cx="3440430" cy="233680"/>
                  <wp:effectExtent l="0" t="0" r="762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233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5D800D" w14:textId="77777777" w:rsidR="00A109AB" w:rsidRDefault="00A109AB">
            <w:pPr>
              <w:widowControl w:val="0"/>
              <w:rPr>
                <w:lang w:val="en-US"/>
              </w:rPr>
            </w:pPr>
          </w:p>
          <w:p w14:paraId="19065016" w14:textId="77777777" w:rsidR="00A109AB" w:rsidRDefault="00A109AB">
            <w:pPr>
              <w:widowControl w:val="0"/>
              <w:rPr>
                <w:lang w:val="en-US"/>
              </w:rPr>
            </w:pPr>
          </w:p>
          <w:p w14:paraId="223B1BE8" w14:textId="77777777" w:rsidR="00A109AB" w:rsidRDefault="00A109AB">
            <w:pPr>
              <w:widowControl w:val="0"/>
              <w:rPr>
                <w:lang w:val="en-US"/>
              </w:rPr>
            </w:pPr>
          </w:p>
        </w:tc>
      </w:tr>
      <w:tr w:rsidR="00A109AB" w14:paraId="5B44C991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CFF3F2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CE4A9B" w14:textId="481A1842" w:rsidR="00A109AB" w:rsidRDefault="00D63B41">
            <w:pPr>
              <w:widowControl w:val="0"/>
              <w:jc w:val="left"/>
              <w:rPr>
                <w:rFonts w:ascii="JetBrains Mono" w:hAnsi="JetBrains Mono" w:cs="Courier New"/>
                <w:color w:val="CC7832"/>
                <w:sz w:val="20"/>
                <w:szCs w:val="20"/>
                <w:lang w:eastAsia="ru-RU"/>
              </w:rPr>
            </w:pPr>
            <w:r w:rsidRPr="00D63B41">
              <w:rPr>
                <w:rFonts w:ascii="JetBrains Mono" w:hAnsi="JetBrains Mono" w:cs="Courier New"/>
                <w:noProof/>
                <w:color w:val="CC7832"/>
                <w:sz w:val="20"/>
                <w:szCs w:val="20"/>
                <w:lang w:eastAsia="ru-RU"/>
              </w:rPr>
              <w:drawing>
                <wp:inline distT="0" distB="0" distL="0" distR="0" wp14:anchorId="2C2171FF" wp14:editId="1A1F0B32">
                  <wp:extent cx="2448267" cy="2162477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8267" cy="2162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10DEEC" w14:textId="75E05A60" w:rsidR="00A109AB" w:rsidRDefault="00D63B41">
            <w:pPr>
              <w:widowControl w:val="0"/>
              <w:jc w:val="center"/>
              <w:rPr>
                <w:lang w:val="en-US"/>
              </w:rPr>
            </w:pPr>
            <w:r w:rsidRPr="00D63B41">
              <w:rPr>
                <w:noProof/>
                <w:lang w:val="en-US"/>
              </w:rPr>
              <w:drawing>
                <wp:inline distT="0" distB="0" distL="0" distR="0" wp14:anchorId="3AF80292" wp14:editId="578771E1">
                  <wp:extent cx="3440430" cy="262890"/>
                  <wp:effectExtent l="0" t="0" r="7620" b="381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262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F5A49A" w14:textId="77777777" w:rsidR="00A109AB" w:rsidRDefault="00A109AB" w:rsidP="00A109AB">
      <w:pPr>
        <w:spacing w:after="200" w:line="276" w:lineRule="auto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A109AB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2B89B7D" w14:textId="77777777" w:rsidR="00A109AB" w:rsidRDefault="00A109AB" w:rsidP="00A109AB">
      <w:pPr>
        <w:spacing w:after="200" w:line="276" w:lineRule="auto"/>
        <w:jc w:val="left"/>
      </w:pPr>
      <w:r>
        <w:br w:type="page"/>
      </w:r>
    </w:p>
    <w:p w14:paraId="7F31C17B" w14:textId="77777777" w:rsidR="00A109AB" w:rsidRDefault="00A109AB" w:rsidP="00A109AB">
      <w:pPr>
        <w:pStyle w:val="10"/>
      </w:pPr>
      <w:bookmarkStart w:id="39" w:name="_Toc117979543"/>
      <w:bookmarkStart w:id="40" w:name="_Toc124529029"/>
      <w:bookmarkStart w:id="41" w:name="_Toc124785802"/>
      <w:r>
        <w:lastRenderedPageBreak/>
        <w:t>Задание 4</w:t>
      </w:r>
      <w:bookmarkEnd w:id="39"/>
      <w:bookmarkEnd w:id="40"/>
      <w:bookmarkEnd w:id="41"/>
    </w:p>
    <w:p w14:paraId="32D878EF" w14:textId="77777777" w:rsidR="00A109AB" w:rsidRDefault="00A109AB" w:rsidP="00A109AB">
      <w:pPr>
        <w:pStyle w:val="2"/>
      </w:pPr>
      <w:bookmarkStart w:id="42" w:name="_Toc117979544"/>
      <w:bookmarkStart w:id="43" w:name="_Toc124529030"/>
      <w:bookmarkStart w:id="44" w:name="_Toc124785803"/>
      <w:r>
        <w:t>4.1. Постановка задачи</w:t>
      </w:r>
      <w:bookmarkEnd w:id="42"/>
      <w:bookmarkEnd w:id="43"/>
      <w:bookmarkEnd w:id="44"/>
    </w:p>
    <w:p w14:paraId="0BFBAC65" w14:textId="0EF3D505" w:rsidR="00D63B41" w:rsidRDefault="00D63B41" w:rsidP="00D63B41">
      <w:pPr>
        <w:rPr>
          <w:sz w:val="24"/>
          <w:szCs w:val="24"/>
        </w:rPr>
      </w:pPr>
      <w:bookmarkStart w:id="45" w:name="_Toc117979545"/>
      <w:bookmarkStart w:id="46" w:name="_Toc124529031"/>
      <w:r>
        <w:rPr>
          <w:szCs w:val="24"/>
        </w:rPr>
        <w:t>Задание № 4. Дан массив </w:t>
      </w:r>
      <w:r>
        <w:rPr>
          <w:szCs w:val="24"/>
          <w:lang w:val="en-US"/>
        </w:rPr>
        <w:t>n</w:t>
      </w:r>
      <w:r>
        <w:rPr>
          <w:szCs w:val="24"/>
        </w:rPr>
        <w:t> действительных чисел. Требуется упорядочить его по возрастанию. Выполнить сортировку элементов массива с использованием «гномьей» сортировки: сравниваются два соседних элемента </w:t>
      </w:r>
      <w:r>
        <w:rPr>
          <w:szCs w:val="24"/>
          <w:lang w:val="en-US"/>
        </w:rPr>
        <w:t>a</w:t>
      </w:r>
      <w:r>
        <w:rPr>
          <w:szCs w:val="24"/>
          <w:vertAlign w:val="subscript"/>
          <w:lang w:val="en-US"/>
        </w:rPr>
        <w:t>i</w:t>
      </w:r>
      <w:r>
        <w:rPr>
          <w:szCs w:val="24"/>
        </w:rPr>
        <w:t> и а</w:t>
      </w:r>
      <w:proofErr w:type="spellStart"/>
      <w:r>
        <w:rPr>
          <w:szCs w:val="24"/>
          <w:vertAlign w:val="subscript"/>
          <w:lang w:val="en-US"/>
        </w:rPr>
        <w:t>i</w:t>
      </w:r>
      <w:proofErr w:type="spellEnd"/>
      <w:r>
        <w:rPr>
          <w:szCs w:val="24"/>
          <w:vertAlign w:val="subscript"/>
        </w:rPr>
        <w:t>+1</w:t>
      </w:r>
      <w:r>
        <w:rPr>
          <w:szCs w:val="24"/>
        </w:rPr>
        <w:t>. Если </w:t>
      </w:r>
      <w:r>
        <w:rPr>
          <w:szCs w:val="24"/>
          <w:lang w:val="en-US"/>
        </w:rPr>
        <w:t>a</w:t>
      </w:r>
      <w:r>
        <w:rPr>
          <w:szCs w:val="24"/>
          <w:vertAlign w:val="subscript"/>
          <w:lang w:val="en-US"/>
        </w:rPr>
        <w:t>i</w:t>
      </w:r>
      <w:r>
        <w:rPr>
          <w:szCs w:val="24"/>
        </w:rPr>
        <w:t> ≤ </w:t>
      </w:r>
      <w:r>
        <w:rPr>
          <w:szCs w:val="24"/>
          <w:lang w:val="en-US"/>
        </w:rPr>
        <w:t>a</w:t>
      </w:r>
      <w:r>
        <w:rPr>
          <w:szCs w:val="24"/>
          <w:vertAlign w:val="subscript"/>
          <w:lang w:val="en-US"/>
        </w:rPr>
        <w:t>i</w:t>
      </w:r>
      <w:r>
        <w:rPr>
          <w:szCs w:val="24"/>
          <w:vertAlign w:val="subscript"/>
        </w:rPr>
        <w:t>+1</w:t>
      </w:r>
      <w:r>
        <w:rPr>
          <w:szCs w:val="24"/>
        </w:rPr>
        <w:t>, то продвигаются на один элемент вперед. Если </w:t>
      </w:r>
      <w:r>
        <w:rPr>
          <w:szCs w:val="24"/>
          <w:lang w:val="en-US"/>
        </w:rPr>
        <w:t>a</w:t>
      </w:r>
      <w:r>
        <w:rPr>
          <w:szCs w:val="24"/>
          <w:vertAlign w:val="subscript"/>
          <w:lang w:val="en-US"/>
        </w:rPr>
        <w:t>i</w:t>
      </w:r>
      <w:r>
        <w:rPr>
          <w:szCs w:val="24"/>
        </w:rPr>
        <w:t>&gt; </w:t>
      </w:r>
      <w:r>
        <w:rPr>
          <w:szCs w:val="24"/>
          <w:lang w:val="en-US"/>
        </w:rPr>
        <w:t>a</w:t>
      </w:r>
      <w:r>
        <w:rPr>
          <w:szCs w:val="24"/>
          <w:vertAlign w:val="subscript"/>
          <w:lang w:val="en-US"/>
        </w:rPr>
        <w:t>i</w:t>
      </w:r>
      <w:r>
        <w:rPr>
          <w:szCs w:val="24"/>
          <w:vertAlign w:val="subscript"/>
        </w:rPr>
        <w:t>+1</w:t>
      </w:r>
      <w:r>
        <w:rPr>
          <w:szCs w:val="24"/>
        </w:rPr>
        <w:t>, то производится перестановка и сдвигаются на один элемент назад. Выполнить сравнение «гномьей» сортировки с сортировкой «пузырек», рассмотрев количество итераций, а также промежуточные результаты сортировки.</w:t>
      </w:r>
    </w:p>
    <w:p w14:paraId="765CAAEE" w14:textId="77777777" w:rsidR="00A109AB" w:rsidRPr="00A109AB" w:rsidRDefault="00A109AB" w:rsidP="00A109AB">
      <w:pPr>
        <w:pStyle w:val="2"/>
        <w:rPr>
          <w:lang w:val="en-US"/>
        </w:rPr>
      </w:pPr>
      <w:bookmarkStart w:id="47" w:name="_Toc124785804"/>
      <w:r w:rsidRPr="00A109AB">
        <w:rPr>
          <w:lang w:val="en-US"/>
        </w:rPr>
        <w:t xml:space="preserve">4.2. </w:t>
      </w:r>
      <w:r>
        <w:t>Решение</w:t>
      </w:r>
      <w:r w:rsidRPr="00A109AB">
        <w:rPr>
          <w:lang w:val="en-US"/>
        </w:rPr>
        <w:t xml:space="preserve"> </w:t>
      </w:r>
      <w:r>
        <w:t>задачи</w:t>
      </w:r>
      <w:r w:rsidRPr="00A109AB">
        <w:rPr>
          <w:lang w:val="en-US"/>
        </w:rPr>
        <w:t xml:space="preserve">, </w:t>
      </w:r>
      <w:r>
        <w:t>код</w:t>
      </w:r>
      <w:r w:rsidRPr="00A109AB">
        <w:rPr>
          <w:lang w:val="en-US"/>
        </w:rPr>
        <w:t xml:space="preserve"> </w:t>
      </w:r>
      <w:r>
        <w:t>программы</w:t>
      </w:r>
      <w:bookmarkEnd w:id="45"/>
      <w:bookmarkEnd w:id="46"/>
      <w:bookmarkEnd w:id="47"/>
    </w:p>
    <w:p w14:paraId="5C16720F" w14:textId="77777777" w:rsidR="00A109AB" w:rsidRPr="00A109AB" w:rsidRDefault="00A109AB" w:rsidP="00A109AB">
      <w:pPr>
        <w:spacing w:after="200" w:line="276" w:lineRule="auto"/>
        <w:jc w:val="left"/>
        <w:rPr>
          <w:lang w:val="en-US"/>
        </w:rPr>
      </w:pPr>
    </w:p>
    <w:p w14:paraId="3836B9CF" w14:textId="77777777" w:rsidR="00D63B41" w:rsidRPr="00D63B41" w:rsidRDefault="00D63B41" w:rsidP="00D63B4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bookmarkStart w:id="48" w:name="_Toc124529032"/>
      <w:bookmarkStart w:id="49" w:name="_Toc117979546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Arrays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arr1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pyOf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initial </w:t>
      </w:r>
      <w:proofErr w:type="spellStart"/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ounter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ounter1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{ </w:t>
      </w:r>
      <w:r w:rsidRPr="00D63B41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</w:t>
      </w:r>
      <w:proofErr w:type="spellStart"/>
      <w:r w:rsidRPr="00D63B41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Gnomesort</w:t>
      </w:r>
      <w:proofErr w:type="spellEnd"/>
      <w:r w:rsidRPr="00D63B41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lt;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temp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if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unter++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counter =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comparison of the Gnome sorting process on the 10th cycle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alse; </w:t>
      </w:r>
      <w:r w:rsidRPr="00D63B41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proofErr w:type="spellStart"/>
      <w:r w:rsidRPr="00D63B41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Bubblesort</w:t>
      </w:r>
      <w:proofErr w:type="spellEnd"/>
      <w:r w:rsidRPr="00D63B41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while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!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true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arr1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 xml:space="preserve">length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arr1[j] &gt; arr1[j +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temp = arr1[j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arr1[j] = arr1[j +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arr1[j +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alse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unter1++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counter1 =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arr1) + 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comparison of the Bubble sorting process on the 10th cycle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num of iterations in Bubble sort = "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counter1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num of iterations in Gnome sort = "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counter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Random r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1A50085A" w14:textId="77777777" w:rsidR="00A109AB" w:rsidRDefault="00A109AB" w:rsidP="00A109AB">
      <w:pPr>
        <w:pStyle w:val="2"/>
      </w:pPr>
      <w:bookmarkStart w:id="50" w:name="_Toc124785805"/>
      <w:r>
        <w:t>4.3. Тестирование работы программы</w:t>
      </w:r>
      <w:bookmarkEnd w:id="48"/>
      <w:bookmarkEnd w:id="50"/>
      <w:r>
        <w:t xml:space="preserve"> </w:t>
      </w:r>
      <w:bookmarkEnd w:id="49"/>
    </w:p>
    <w:p w14:paraId="0B5D236A" w14:textId="77777777" w:rsidR="00A109AB" w:rsidRDefault="00A109AB" w:rsidP="00A109AB"/>
    <w:p w14:paraId="0F244E43" w14:textId="4A75C970" w:rsidR="00A109AB" w:rsidRDefault="00D63B41" w:rsidP="00A109AB">
      <w:pPr>
        <w:jc w:val="center"/>
      </w:pPr>
      <w:r w:rsidRPr="00D63B41">
        <w:rPr>
          <w:noProof/>
        </w:rPr>
        <w:drawing>
          <wp:inline distT="0" distB="0" distL="0" distR="0" wp14:anchorId="2D0CC06C" wp14:editId="5D3EBA16">
            <wp:extent cx="2991267" cy="1762371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91267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B0F04" w14:textId="77777777" w:rsidR="00A109AB" w:rsidRDefault="00A109AB" w:rsidP="00A109AB"/>
    <w:p w14:paraId="34DC12E0" w14:textId="77777777" w:rsidR="00A109AB" w:rsidRDefault="00A109AB" w:rsidP="00A109AB">
      <w:pPr>
        <w:pStyle w:val="10"/>
      </w:pPr>
      <w:r>
        <w:rPr>
          <w:b w:val="0"/>
          <w:bCs w:val="0"/>
        </w:rPr>
        <w:br w:type="page"/>
      </w:r>
      <w:bookmarkStart w:id="51" w:name="_Toc117979547"/>
      <w:bookmarkStart w:id="52" w:name="_Toc124529033"/>
      <w:bookmarkStart w:id="53" w:name="_Toc124785806"/>
      <w:r>
        <w:lastRenderedPageBreak/>
        <w:t>Задание 5</w:t>
      </w:r>
      <w:bookmarkEnd w:id="51"/>
      <w:bookmarkEnd w:id="52"/>
      <w:bookmarkEnd w:id="53"/>
    </w:p>
    <w:p w14:paraId="79CCF01E" w14:textId="77777777" w:rsidR="00A109AB" w:rsidRDefault="00A109AB" w:rsidP="00A109AB">
      <w:pPr>
        <w:pStyle w:val="2"/>
      </w:pPr>
      <w:bookmarkStart w:id="54" w:name="_Toc117979548"/>
      <w:bookmarkStart w:id="55" w:name="_Toc124529034"/>
      <w:bookmarkStart w:id="56" w:name="_Toc124785807"/>
      <w:r>
        <w:t>5.1. Постановка задачи</w:t>
      </w:r>
      <w:bookmarkEnd w:id="54"/>
      <w:bookmarkEnd w:id="55"/>
      <w:bookmarkEnd w:id="56"/>
    </w:p>
    <w:p w14:paraId="134EF6F2" w14:textId="77777777" w:rsidR="00D63B41" w:rsidRDefault="00D63B41" w:rsidP="00D63B41">
      <w:pPr>
        <w:rPr>
          <w:sz w:val="24"/>
          <w:szCs w:val="24"/>
        </w:rPr>
      </w:pPr>
      <w:bookmarkStart w:id="57" w:name="_Toc117979549"/>
      <w:bookmarkStart w:id="58" w:name="_Toc124529035"/>
      <w:r>
        <w:rPr>
          <w:szCs w:val="24"/>
        </w:rPr>
        <w:t>Задание № 5. Дана квадратная матрица. Найти в каждой строке наибольший элемент и поменять его местами с элементом главной диагонали.</w:t>
      </w:r>
    </w:p>
    <w:p w14:paraId="051F8FA5" w14:textId="77777777" w:rsidR="00A109AB" w:rsidRPr="00D63B41" w:rsidRDefault="00A109AB" w:rsidP="00A109AB">
      <w:pPr>
        <w:pStyle w:val="2"/>
        <w:rPr>
          <w:lang w:val="en-US"/>
        </w:rPr>
      </w:pPr>
      <w:bookmarkStart w:id="59" w:name="_Toc124785808"/>
      <w:r w:rsidRPr="00D63B41">
        <w:rPr>
          <w:lang w:val="en-US"/>
        </w:rPr>
        <w:t xml:space="preserve">5.2. </w:t>
      </w:r>
      <w:r>
        <w:t>Решение</w:t>
      </w:r>
      <w:r w:rsidRPr="00D63B41">
        <w:rPr>
          <w:lang w:val="en-US"/>
        </w:rPr>
        <w:t xml:space="preserve"> </w:t>
      </w:r>
      <w:r>
        <w:t>задачи</w:t>
      </w:r>
      <w:r w:rsidRPr="00D63B41">
        <w:rPr>
          <w:lang w:val="en-US"/>
        </w:rPr>
        <w:t xml:space="preserve">, </w:t>
      </w:r>
      <w:r>
        <w:t>код</w:t>
      </w:r>
      <w:r w:rsidRPr="00D63B41">
        <w:rPr>
          <w:lang w:val="en-US"/>
        </w:rPr>
        <w:t xml:space="preserve"> </w:t>
      </w:r>
      <w:r>
        <w:t>программы</w:t>
      </w:r>
      <w:bookmarkEnd w:id="57"/>
      <w:bookmarkEnd w:id="58"/>
      <w:bookmarkEnd w:id="59"/>
    </w:p>
    <w:p w14:paraId="0B85404B" w14:textId="5EF64155" w:rsidR="00A109AB" w:rsidRPr="00D63B41" w:rsidRDefault="00D63B41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New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int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Max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ndex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max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index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index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dex++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index] &gt; max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max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index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ndex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index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ndex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Random r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New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d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Max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c]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g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c][c]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    temp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c][c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c][c]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c]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c]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Id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++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120037B1" w14:textId="77777777" w:rsidR="00A109AB" w:rsidRPr="00D63B41" w:rsidRDefault="00A109AB" w:rsidP="00A109AB">
      <w:pPr>
        <w:spacing w:after="200" w:line="276" w:lineRule="auto"/>
        <w:jc w:val="left"/>
        <w:rPr>
          <w:lang w:val="en-US"/>
        </w:rPr>
      </w:pPr>
    </w:p>
    <w:p w14:paraId="2D654EDA" w14:textId="77777777" w:rsidR="00A109AB" w:rsidRDefault="00A109AB" w:rsidP="00A109AB">
      <w:pPr>
        <w:pStyle w:val="2"/>
      </w:pPr>
      <w:bookmarkStart w:id="60" w:name="_Toc124529036"/>
      <w:bookmarkStart w:id="61" w:name="_Toc124785809"/>
      <w:bookmarkStart w:id="62" w:name="_Toc117979550"/>
      <w:r>
        <w:t>5.3. Тестирование работы программы</w:t>
      </w:r>
      <w:bookmarkEnd w:id="60"/>
      <w:bookmarkEnd w:id="61"/>
      <w:r>
        <w:t xml:space="preserve"> </w:t>
      </w:r>
      <w:bookmarkEnd w:id="62"/>
    </w:p>
    <w:p w14:paraId="228EDAF6" w14:textId="77777777" w:rsidR="00A109AB" w:rsidRDefault="00A109AB" w:rsidP="00A109AB"/>
    <w:p w14:paraId="5D72DA12" w14:textId="77777777" w:rsidR="00A109AB" w:rsidRDefault="00A109AB" w:rsidP="00A109AB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85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9965"/>
      </w:tblGrid>
      <w:tr w:rsidR="00A109AB" w14:paraId="0814E8AE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24C20D" w14:textId="77777777" w:rsidR="00A109AB" w:rsidRDefault="00A109AB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99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353A94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A109AB" w14:paraId="6FB03F38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2F156F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55FBF9" w14:textId="22E5CF95" w:rsidR="00A109AB" w:rsidRDefault="00D63B41">
            <w:pPr>
              <w:widowControl w:val="0"/>
              <w:jc w:val="left"/>
              <w:rPr>
                <w:lang w:val="en-US"/>
              </w:rPr>
            </w:pPr>
            <w:r w:rsidRPr="00D63B41">
              <w:rPr>
                <w:noProof/>
                <w:lang w:val="en-US"/>
              </w:rPr>
              <w:drawing>
                <wp:inline distT="0" distB="0" distL="0" distR="0" wp14:anchorId="65594910" wp14:editId="2D54E506">
                  <wp:extent cx="1838582" cy="3172268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2" cy="3172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09AB" w14:paraId="784F1343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763749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99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33D3BE" w14:textId="5210A547" w:rsidR="00A109AB" w:rsidRDefault="00D63B41">
            <w:pPr>
              <w:widowControl w:val="0"/>
              <w:jc w:val="left"/>
              <w:rPr>
                <w:lang w:val="en-US"/>
              </w:rPr>
            </w:pPr>
            <w:r w:rsidRPr="00D63B41">
              <w:rPr>
                <w:noProof/>
                <w:lang w:val="en-US"/>
              </w:rPr>
              <w:drawing>
                <wp:inline distT="0" distB="0" distL="0" distR="0" wp14:anchorId="63A17393" wp14:editId="43DBC5FD">
                  <wp:extent cx="1467055" cy="26864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055" cy="2686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A2D945" w14:textId="77777777" w:rsidR="00A109AB" w:rsidRDefault="00A109AB" w:rsidP="00A109AB">
      <w:pPr>
        <w:rPr>
          <w:lang w:val="en-US"/>
        </w:rPr>
      </w:pPr>
    </w:p>
    <w:p w14:paraId="5E75DD25" w14:textId="77777777" w:rsidR="00A109AB" w:rsidRDefault="00A109AB" w:rsidP="00A109AB">
      <w:r>
        <w:br w:type="page"/>
      </w:r>
    </w:p>
    <w:p w14:paraId="6AB1AD4E" w14:textId="77777777" w:rsidR="00A109AB" w:rsidRDefault="00A109AB" w:rsidP="00A109AB">
      <w:pPr>
        <w:pStyle w:val="10"/>
      </w:pPr>
      <w:bookmarkStart w:id="63" w:name="_Toc117979551"/>
      <w:bookmarkStart w:id="64" w:name="_Toc124529037"/>
      <w:bookmarkStart w:id="65" w:name="_Toc124785810"/>
      <w:r>
        <w:lastRenderedPageBreak/>
        <w:t>Задание 6</w:t>
      </w:r>
      <w:bookmarkEnd w:id="63"/>
      <w:bookmarkEnd w:id="64"/>
      <w:bookmarkEnd w:id="65"/>
    </w:p>
    <w:p w14:paraId="3D527383" w14:textId="77777777" w:rsidR="00A109AB" w:rsidRDefault="00A109AB" w:rsidP="00A109AB">
      <w:pPr>
        <w:pStyle w:val="2"/>
      </w:pPr>
      <w:bookmarkStart w:id="66" w:name="_Toc117979552"/>
      <w:bookmarkStart w:id="67" w:name="_Toc124529038"/>
      <w:bookmarkStart w:id="68" w:name="_Toc124785811"/>
      <w:r>
        <w:t>6.1. Постановка задачи</w:t>
      </w:r>
      <w:bookmarkEnd w:id="66"/>
      <w:bookmarkEnd w:id="67"/>
      <w:bookmarkEnd w:id="68"/>
    </w:p>
    <w:p w14:paraId="282F46F7" w14:textId="77777777" w:rsidR="00D63B41" w:rsidRDefault="00D63B41" w:rsidP="00D63B41">
      <w:pPr>
        <w:rPr>
          <w:sz w:val="24"/>
          <w:szCs w:val="24"/>
        </w:rPr>
      </w:pPr>
      <w:r>
        <w:rPr>
          <w:szCs w:val="24"/>
        </w:rPr>
        <w:t>Задание № 6. Дана действительная квадратная матрица порядка 2</w:t>
      </w:r>
      <w:r>
        <w:rPr>
          <w:szCs w:val="24"/>
          <w:lang w:val="en-US"/>
        </w:rPr>
        <w:t>n</w:t>
      </w:r>
      <w:r>
        <w:rPr>
          <w:szCs w:val="24"/>
        </w:rPr>
        <w:t>. Получить новую матрицу, переставляя ее блоки размера </w:t>
      </w:r>
      <w:r>
        <w:rPr>
          <w:szCs w:val="24"/>
          <w:lang w:val="en-US"/>
        </w:rPr>
        <w:t>n</w:t>
      </w:r>
      <w:r>
        <w:rPr>
          <w:szCs w:val="24"/>
        </w:rPr>
        <w:t> × </w:t>
      </w:r>
      <w:r>
        <w:rPr>
          <w:szCs w:val="24"/>
          <w:lang w:val="en-US"/>
        </w:rPr>
        <w:t>n</w:t>
      </w:r>
      <w:r>
        <w:rPr>
          <w:szCs w:val="24"/>
        </w:rPr>
        <w:t> по часовой стрелке, начиная с блока в левом верхнем углу.</w:t>
      </w:r>
    </w:p>
    <w:p w14:paraId="1645D060" w14:textId="77777777" w:rsidR="00A109AB" w:rsidRDefault="00A109AB" w:rsidP="00A109AB"/>
    <w:p w14:paraId="0F579FAF" w14:textId="77777777" w:rsidR="00A109AB" w:rsidRPr="00A109AB" w:rsidRDefault="00A109AB" w:rsidP="00A109AB">
      <w:pPr>
        <w:pStyle w:val="2"/>
        <w:rPr>
          <w:lang w:val="en-US"/>
        </w:rPr>
      </w:pPr>
      <w:bookmarkStart w:id="69" w:name="_Toc117979553"/>
      <w:bookmarkStart w:id="70" w:name="_Toc124529039"/>
      <w:bookmarkStart w:id="71" w:name="_Toc124785812"/>
      <w:r w:rsidRPr="00A109AB">
        <w:rPr>
          <w:lang w:val="en-US"/>
        </w:rPr>
        <w:t xml:space="preserve">6.2. </w:t>
      </w:r>
      <w:r>
        <w:t>Решение</w:t>
      </w:r>
      <w:r w:rsidRPr="00A109AB">
        <w:rPr>
          <w:lang w:val="en-US"/>
        </w:rPr>
        <w:t xml:space="preserve"> </w:t>
      </w:r>
      <w:r>
        <w:t>задачи</w:t>
      </w:r>
      <w:r w:rsidRPr="00A109AB">
        <w:rPr>
          <w:lang w:val="en-US"/>
        </w:rPr>
        <w:t xml:space="preserve">, </w:t>
      </w:r>
      <w:r>
        <w:t>код</w:t>
      </w:r>
      <w:r w:rsidRPr="00A109AB">
        <w:rPr>
          <w:lang w:val="en-US"/>
        </w:rPr>
        <w:t xml:space="preserve"> </w:t>
      </w:r>
      <w:r>
        <w:t>программы</w:t>
      </w:r>
      <w:bookmarkEnd w:id="69"/>
      <w:bookmarkEnd w:id="70"/>
      <w:bookmarkEnd w:id="71"/>
    </w:p>
    <w:p w14:paraId="2021CB45" w14:textId="74DB2AB3" w:rsidR="00A109AB" w:rsidRPr="00D63B41" w:rsidRDefault="00D63B41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[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wap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 + j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wap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+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 + j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wap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+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Random r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D63B41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Swap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2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2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temp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i2][j2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i2][j2] = temp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B7FE950" w14:textId="77777777" w:rsidR="00A109AB" w:rsidRPr="00A109AB" w:rsidRDefault="00A109AB" w:rsidP="00A109AB">
      <w:pPr>
        <w:spacing w:after="200" w:line="276" w:lineRule="auto"/>
        <w:jc w:val="left"/>
        <w:rPr>
          <w:lang w:val="en-US"/>
        </w:rPr>
      </w:pPr>
    </w:p>
    <w:p w14:paraId="3D16994A" w14:textId="08AD3352" w:rsidR="00A109AB" w:rsidRDefault="00A109AB" w:rsidP="003645C0">
      <w:pPr>
        <w:pStyle w:val="2"/>
      </w:pPr>
      <w:bookmarkStart w:id="72" w:name="_Toc117979554"/>
      <w:bookmarkStart w:id="73" w:name="_Toc124529040"/>
      <w:bookmarkStart w:id="74" w:name="_Toc124785813"/>
      <w:r>
        <w:lastRenderedPageBreak/>
        <w:t>6.3. Тестирование работы программы с проверкой</w:t>
      </w:r>
      <w:bookmarkEnd w:id="72"/>
      <w:bookmarkEnd w:id="73"/>
      <w:bookmarkEnd w:id="74"/>
    </w:p>
    <w:p w14:paraId="77969126" w14:textId="664B6021" w:rsidR="003645C0" w:rsidRPr="003645C0" w:rsidRDefault="003645C0" w:rsidP="003645C0">
      <w:pPr>
        <w:jc w:val="center"/>
      </w:pPr>
      <w:r w:rsidRPr="00D63B41">
        <w:rPr>
          <w:noProof/>
          <w:lang w:val="en-US"/>
        </w:rPr>
        <w:drawing>
          <wp:inline distT="0" distB="0" distL="0" distR="0" wp14:anchorId="74B3BF9B" wp14:editId="2ECA938C">
            <wp:extent cx="1781424" cy="3143689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37AA2" w14:textId="516F2029" w:rsidR="00A109AB" w:rsidRDefault="00A109AB" w:rsidP="00A109AB">
      <w:pPr>
        <w:pStyle w:val="10"/>
      </w:pPr>
      <w:bookmarkStart w:id="75" w:name="_Toc124529041"/>
      <w:r>
        <w:br w:type="page"/>
      </w:r>
      <w:bookmarkStart w:id="76" w:name="_Toc117979555"/>
      <w:bookmarkStart w:id="77" w:name="_Toc124529042"/>
      <w:bookmarkStart w:id="78" w:name="_Toc124785814"/>
      <w:r>
        <w:lastRenderedPageBreak/>
        <w:t>Задание 7</w:t>
      </w:r>
      <w:bookmarkEnd w:id="75"/>
      <w:bookmarkEnd w:id="76"/>
      <w:bookmarkEnd w:id="77"/>
      <w:bookmarkEnd w:id="78"/>
    </w:p>
    <w:p w14:paraId="4B846F05" w14:textId="77777777" w:rsidR="00A109AB" w:rsidRDefault="00A109AB" w:rsidP="00A109AB">
      <w:pPr>
        <w:pStyle w:val="2"/>
      </w:pPr>
      <w:bookmarkStart w:id="79" w:name="_Toc117979556"/>
      <w:bookmarkStart w:id="80" w:name="_Toc124529043"/>
      <w:bookmarkStart w:id="81" w:name="_Toc124785815"/>
      <w:r>
        <w:t>7.1. Постановка задачи</w:t>
      </w:r>
      <w:bookmarkEnd w:id="79"/>
      <w:bookmarkEnd w:id="80"/>
      <w:bookmarkEnd w:id="81"/>
    </w:p>
    <w:p w14:paraId="34EEC2AE" w14:textId="77777777" w:rsidR="00D63B41" w:rsidRDefault="00D63B41" w:rsidP="00D63B41">
      <w:pPr>
        <w:rPr>
          <w:sz w:val="24"/>
          <w:szCs w:val="24"/>
        </w:rPr>
      </w:pPr>
      <w:r>
        <w:rPr>
          <w:szCs w:val="24"/>
        </w:rPr>
        <w:t xml:space="preserve">Задание № 7. Заполнить двумерный массив </w:t>
      </w:r>
      <w:r>
        <w:rPr>
          <w:szCs w:val="24"/>
          <w:lang w:val="en-US"/>
        </w:rPr>
        <w:t>n</w:t>
      </w:r>
      <w:r>
        <w:rPr>
          <w:szCs w:val="24"/>
        </w:rPr>
        <w:t>×</w:t>
      </w:r>
      <w:r>
        <w:rPr>
          <w:szCs w:val="24"/>
          <w:lang w:val="en-US"/>
        </w:rPr>
        <w:t>n</w:t>
      </w:r>
      <w:r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16"/>
        <w:gridCol w:w="3168"/>
      </w:tblGrid>
      <w:tr w:rsidR="00D63B41" w14:paraId="0620BFF6" w14:textId="77777777" w:rsidTr="00D63B41">
        <w:tc>
          <w:tcPr>
            <w:tcW w:w="4016" w:type="dxa"/>
            <w:hideMark/>
          </w:tcPr>
          <w:p w14:paraId="46AF6673" w14:textId="77777777" w:rsidR="00D63B41" w:rsidRDefault="00D63B4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Образец заполнения массива</w:t>
            </w:r>
          </w:p>
        </w:tc>
        <w:tc>
          <w:tcPr>
            <w:tcW w:w="3168" w:type="dxa"/>
            <w:hideMark/>
          </w:tcPr>
          <w:p w14:paraId="51FA306E" w14:textId="77777777" w:rsidR="00D63B41" w:rsidRDefault="00D63B4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Пример</w:t>
            </w:r>
          </w:p>
        </w:tc>
      </w:tr>
      <w:tr w:rsidR="00D63B41" w14:paraId="320FD0CA" w14:textId="77777777" w:rsidTr="00D63B41">
        <w:tc>
          <w:tcPr>
            <w:tcW w:w="4016" w:type="dxa"/>
            <w:hideMark/>
          </w:tcPr>
          <w:p w14:paraId="3170E53C" w14:textId="77777777" w:rsidR="00D63B41" w:rsidRDefault="00D63B41">
            <w:pPr>
              <w:jc w:val="center"/>
              <w:rPr>
                <w:szCs w:val="24"/>
              </w:rPr>
            </w:pPr>
            <w:r>
              <w:rPr>
                <w:position w:val="-104"/>
                <w:sz w:val="24"/>
                <w:szCs w:val="24"/>
              </w:rPr>
              <w:object w:dxaOrig="3285" w:dyaOrig="2205" w14:anchorId="371391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55pt;height:110.35pt" o:ole="">
                  <v:imagedata r:id="rId20" o:title=""/>
                </v:shape>
                <o:OLEObject Type="Embed" ProgID="Equation.DSMT4" ShapeID="_x0000_i1025" DrawAspect="Content" ObjectID="_1735399474" r:id="rId21"/>
              </w:object>
            </w:r>
          </w:p>
        </w:tc>
        <w:tc>
          <w:tcPr>
            <w:tcW w:w="3168" w:type="dxa"/>
            <w:hideMark/>
          </w:tcPr>
          <w:p w14:paraId="5316F05C" w14:textId="77777777" w:rsidR="00D63B41" w:rsidRDefault="00D63B41">
            <w:pPr>
              <w:jc w:val="center"/>
              <w:rPr>
                <w:szCs w:val="24"/>
              </w:rPr>
            </w:pPr>
            <w:r>
              <w:rPr>
                <w:position w:val="-102"/>
                <w:sz w:val="24"/>
                <w:szCs w:val="24"/>
              </w:rPr>
              <w:object w:dxaOrig="2550" w:dyaOrig="2160" w14:anchorId="04B87F0D">
                <v:shape id="_x0000_i1026" type="#_x0000_t75" style="width:127.15pt;height:108.45pt" o:ole="">
                  <v:imagedata r:id="rId22" o:title=""/>
                </v:shape>
                <o:OLEObject Type="Embed" ProgID="Equation.DSMT4" ShapeID="_x0000_i1026" DrawAspect="Content" ObjectID="_1735399475" r:id="rId23"/>
              </w:object>
            </w:r>
          </w:p>
        </w:tc>
      </w:tr>
    </w:tbl>
    <w:p w14:paraId="55140234" w14:textId="789C797D" w:rsidR="00A109AB" w:rsidRDefault="00A109AB" w:rsidP="00A109AB"/>
    <w:p w14:paraId="7BA5671E" w14:textId="77777777" w:rsidR="00A109AB" w:rsidRPr="00A109AB" w:rsidRDefault="00A109AB" w:rsidP="00A109AB">
      <w:pPr>
        <w:pStyle w:val="2"/>
        <w:rPr>
          <w:lang w:val="en-US"/>
        </w:rPr>
      </w:pPr>
      <w:bookmarkStart w:id="82" w:name="_Toc117979557"/>
      <w:bookmarkStart w:id="83" w:name="_Toc124529044"/>
      <w:bookmarkStart w:id="84" w:name="_Toc124785816"/>
      <w:r w:rsidRPr="00A109AB">
        <w:rPr>
          <w:lang w:val="en-US"/>
        </w:rPr>
        <w:t xml:space="preserve">7.2. </w:t>
      </w:r>
      <w:r>
        <w:t>Решение</w:t>
      </w:r>
      <w:r w:rsidRPr="00A109AB">
        <w:rPr>
          <w:lang w:val="en-US"/>
        </w:rPr>
        <w:t xml:space="preserve"> </w:t>
      </w:r>
      <w:r>
        <w:t>задачи</w:t>
      </w:r>
      <w:r w:rsidRPr="00A109AB">
        <w:rPr>
          <w:lang w:val="en-US"/>
        </w:rPr>
        <w:t xml:space="preserve">, </w:t>
      </w:r>
      <w:r>
        <w:t>код</w:t>
      </w:r>
      <w:r w:rsidRPr="00A109AB">
        <w:rPr>
          <w:lang w:val="en-US"/>
        </w:rPr>
        <w:t xml:space="preserve"> </w:t>
      </w:r>
      <w:r>
        <w:t>программы</w:t>
      </w:r>
      <w:bookmarkEnd w:id="82"/>
      <w:bookmarkEnd w:id="83"/>
      <w:bookmarkEnd w:id="84"/>
    </w:p>
    <w:p w14:paraId="1371EF20" w14:textId="77777777" w:rsidR="00A109AB" w:rsidRPr="00A109AB" w:rsidRDefault="00A109AB" w:rsidP="00A109AB">
      <w:pPr>
        <w:rPr>
          <w:lang w:val="en-US"/>
        </w:rPr>
      </w:pPr>
    </w:p>
    <w:p w14:paraId="14EF509B" w14:textId="260BEF89" w:rsidR="00A109AB" w:rsidRPr="00D63B41" w:rsidRDefault="00D63B41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/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+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*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n -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++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b] = k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++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n 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*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g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--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n 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= k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++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n -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gt;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* </w:t>
      </w:r>
      <w:r w:rsidRPr="00D63B41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--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k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++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D63B41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D63B41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Ou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D63B41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D63B41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D63B41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63B41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3BF403B4" w14:textId="77777777" w:rsidR="00A109AB" w:rsidRPr="00A109AB" w:rsidRDefault="00A109AB" w:rsidP="00A109AB">
      <w:pPr>
        <w:jc w:val="center"/>
        <w:rPr>
          <w:lang w:val="en-US"/>
        </w:rPr>
      </w:pPr>
    </w:p>
    <w:p w14:paraId="1B3EEF7A" w14:textId="77777777" w:rsidR="00A109AB" w:rsidRDefault="00A109AB" w:rsidP="00A109AB">
      <w:pPr>
        <w:pStyle w:val="2"/>
      </w:pPr>
      <w:bookmarkStart w:id="85" w:name="_Toc124529045"/>
      <w:bookmarkStart w:id="86" w:name="_Toc124785817"/>
      <w:r>
        <w:rPr>
          <w:lang w:val="en-US"/>
        </w:rPr>
        <w:t>7</w:t>
      </w:r>
      <w:r>
        <w:t>.3. Тестирование работы программы</w:t>
      </w:r>
      <w:bookmarkEnd w:id="85"/>
      <w:bookmarkEnd w:id="86"/>
      <w:r>
        <w:t xml:space="preserve"> </w:t>
      </w:r>
    </w:p>
    <w:p w14:paraId="5875E20D" w14:textId="77777777" w:rsidR="00A109AB" w:rsidRDefault="00A109AB" w:rsidP="00A109AB">
      <w:pPr>
        <w:jc w:val="center"/>
      </w:pPr>
    </w:p>
    <w:p w14:paraId="3D6DF88C" w14:textId="77777777" w:rsidR="00A109AB" w:rsidRDefault="00A109AB" w:rsidP="00A109AB"/>
    <w:p w14:paraId="3EE4D4F2" w14:textId="5FD38416" w:rsidR="00A109AB" w:rsidRDefault="00A30907" w:rsidP="00A109AB">
      <w:r w:rsidRPr="00A30907">
        <w:rPr>
          <w:noProof/>
        </w:rPr>
        <w:drawing>
          <wp:inline distT="0" distB="0" distL="0" distR="0" wp14:anchorId="682B54CC" wp14:editId="6160F63E">
            <wp:extent cx="1724266" cy="1695687"/>
            <wp:effectExtent l="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24266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A29B1" w14:textId="77777777" w:rsidR="00A109AB" w:rsidRDefault="00A109AB" w:rsidP="00A109AB">
      <w:pPr>
        <w:pStyle w:val="10"/>
      </w:pPr>
      <w:r>
        <w:rPr>
          <w:b w:val="0"/>
          <w:bCs w:val="0"/>
        </w:rPr>
        <w:br w:type="page"/>
      </w:r>
      <w:bookmarkStart w:id="87" w:name="_Toc117979561"/>
      <w:bookmarkStart w:id="88" w:name="_Toc124529046"/>
      <w:bookmarkStart w:id="89" w:name="_Toc124785818"/>
      <w:r>
        <w:lastRenderedPageBreak/>
        <w:t>Задание 8</w:t>
      </w:r>
      <w:bookmarkEnd w:id="87"/>
      <w:bookmarkEnd w:id="88"/>
      <w:bookmarkEnd w:id="89"/>
    </w:p>
    <w:p w14:paraId="45AE6D14" w14:textId="77777777" w:rsidR="00A109AB" w:rsidRDefault="00A109AB" w:rsidP="00A109AB">
      <w:pPr>
        <w:pStyle w:val="2"/>
      </w:pPr>
      <w:bookmarkStart w:id="90" w:name="_Toc117979562"/>
      <w:bookmarkStart w:id="91" w:name="_Toc124529047"/>
      <w:bookmarkStart w:id="92" w:name="_Toc124785819"/>
      <w:r>
        <w:t>8.1. Постановка задачи</w:t>
      </w:r>
      <w:bookmarkEnd w:id="90"/>
      <w:bookmarkEnd w:id="91"/>
      <w:bookmarkEnd w:id="92"/>
    </w:p>
    <w:p w14:paraId="1C3CBBDF" w14:textId="77777777" w:rsidR="00A30907" w:rsidRDefault="00A30907" w:rsidP="00A30907">
      <w:pPr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 xml:space="preserve">Задание № 8. Заполнить двумерный массив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×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172AE1DE" w14:textId="61002A42" w:rsidR="00A109AB" w:rsidRDefault="00A30907" w:rsidP="00A30907">
      <w:pPr>
        <w:rPr>
          <w:lang w:val="en-US"/>
        </w:rPr>
      </w:pPr>
      <w:r>
        <w:rPr>
          <w:position w:val="-8"/>
          <w:sz w:val="24"/>
          <w:szCs w:val="24"/>
        </w:rPr>
        <w:object w:dxaOrig="3885" w:dyaOrig="4245" w14:anchorId="1DDF57EC">
          <v:shape id="_x0000_i1027" type="#_x0000_t75" style="width:194.5pt;height:212.25pt" o:ole="">
            <v:imagedata r:id="rId25" o:title=""/>
          </v:shape>
          <o:OLEObject Type="Embed" ProgID="Equation.DSMT4" ShapeID="_x0000_i1027" DrawAspect="Content" ObjectID="_1735399476" r:id="rId26"/>
        </w:object>
      </w:r>
    </w:p>
    <w:p w14:paraId="6327B160" w14:textId="77777777" w:rsidR="00A109AB" w:rsidRDefault="00A109AB" w:rsidP="00A109AB">
      <w:pPr>
        <w:pStyle w:val="2"/>
        <w:rPr>
          <w:lang w:val="en-US"/>
        </w:rPr>
      </w:pPr>
      <w:bookmarkStart w:id="93" w:name="_Toc117979563"/>
      <w:bookmarkStart w:id="94" w:name="_Toc124529048"/>
      <w:bookmarkStart w:id="95" w:name="_Toc124785820"/>
      <w:r>
        <w:rPr>
          <w:lang w:val="en-US"/>
        </w:rPr>
        <w:t xml:space="preserve">8.2. </w:t>
      </w:r>
      <w:r>
        <w:t>Решение</w:t>
      </w:r>
      <w:r>
        <w:rPr>
          <w:lang w:val="en-US"/>
        </w:rPr>
        <w:t xml:space="preserve"> </w:t>
      </w:r>
      <w:r>
        <w:t>задачи</w:t>
      </w:r>
      <w:r>
        <w:rPr>
          <w:lang w:val="en-US"/>
        </w:rPr>
        <w:t xml:space="preserve">, </w:t>
      </w:r>
      <w:r>
        <w:t>код</w:t>
      </w:r>
      <w:r>
        <w:rPr>
          <w:lang w:val="en-US"/>
        </w:rPr>
        <w:t xml:space="preserve"> </w:t>
      </w:r>
      <w:r>
        <w:t>программы</w:t>
      </w:r>
      <w:bookmarkEnd w:id="93"/>
      <w:bookmarkEnd w:id="94"/>
      <w:bookmarkEnd w:id="95"/>
    </w:p>
    <w:p w14:paraId="04CCA4C4" w14:textId="77777777" w:rsidR="00A109AB" w:rsidRDefault="00A109AB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</w:pP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laba8_8 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>
        <w:rPr>
          <w:rFonts w:ascii="JetBrains Mono" w:hAnsi="JetBrains Mono" w:cs="Courier New"/>
          <w:color w:val="FFC66D"/>
          <w:sz w:val="20"/>
          <w:szCs w:val="20"/>
          <w:lang w:val="en-US" w:eastAsia="ru-RU"/>
        </w:rPr>
        <w:t>main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 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Scanner(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6A8759"/>
          <w:sz w:val="20"/>
          <w:szCs w:val="20"/>
          <w:lang w:val="en-US" w:eastAsia="ru-RU"/>
        </w:rPr>
        <w:t>"</w:t>
      </w:r>
      <w:r>
        <w:rPr>
          <w:rFonts w:ascii="JetBrains Mono" w:hAnsi="JetBrains Mono" w:cs="Courier New"/>
          <w:color w:val="6A8759"/>
          <w:sz w:val="20"/>
          <w:szCs w:val="20"/>
          <w:lang w:eastAsia="ru-RU"/>
        </w:rPr>
        <w:t>Введите</w:t>
      </w:r>
      <w:r>
        <w:rPr>
          <w:rFonts w:ascii="JetBrains Mono" w:hAnsi="JetBrains Mono" w:cs="Courier New"/>
          <w:color w:val="6A8759"/>
          <w:sz w:val="20"/>
          <w:szCs w:val="20"/>
          <w:lang w:val="en-US" w:eastAsia="ru-RU"/>
        </w:rPr>
        <w:t xml:space="preserve"> n"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new int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[n][n]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k_max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= (n * n - n)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+ n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  <w:lang w:val="en-US" w:eastAsia="ru-RU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arr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  <w:lang w:val="en-US" w:eastAsia="ru-RU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arr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2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  <w:lang w:val="en-US" w:eastAsia="ru-RU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2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  <w:lang w:val="en-US" w:eastAsia="ru-RU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2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2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  <w:lang w:val="en-US" w:eastAsia="ru-RU"/>
        </w:rPr>
        <w:t>Print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>
        <w:rPr>
          <w:rFonts w:ascii="JetBrains Mono" w:hAnsi="JetBrains Mono" w:cs="Courier New"/>
          <w:color w:val="FFC66D"/>
          <w:sz w:val="20"/>
          <w:szCs w:val="20"/>
          <w:lang w:val="en-US" w:eastAsia="ru-RU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x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y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m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n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&lt; n/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2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++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j = x +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b = y +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j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&lt;= x + m -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j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++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[b][j] = k++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j =x + m -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b = y +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b &lt;=y +  m 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b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++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[b][j] = k++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j = x + m 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b = y + m 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j &gt; x +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j--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b--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[b][j] = k++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>
        <w:rPr>
          <w:rFonts w:ascii="JetBrains Mono" w:hAnsi="JetBrains Mono" w:cs="Courier New"/>
          <w:color w:val="FFC66D"/>
          <w:sz w:val="20"/>
          <w:szCs w:val="20"/>
          <w:lang w:val="en-US" w:eastAsia="ru-RU"/>
        </w:rPr>
        <w:t>Print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int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&lt;= arr.</w:t>
      </w:r>
      <w:r>
        <w:rPr>
          <w:rFonts w:ascii="JetBrains Mono" w:hAnsi="JetBrains Mono" w:cs="Courier New"/>
          <w:color w:val="9876AA"/>
          <w:sz w:val="20"/>
          <w:szCs w:val="20"/>
          <w:lang w:val="en-US" w:eastAsia="ru-RU"/>
        </w:rPr>
        <w:t>length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-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++) 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[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0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].</w:t>
      </w:r>
      <w:r>
        <w:rPr>
          <w:rFonts w:ascii="JetBrains Mono" w:hAnsi="JetBrains Mono" w:cs="Courier New"/>
          <w:color w:val="9876AA"/>
          <w:sz w:val="20"/>
          <w:szCs w:val="20"/>
          <w:lang w:val="en-US" w:eastAsia="ru-RU"/>
        </w:rPr>
        <w:t>length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-</w:t>
      </w:r>
      <w:r>
        <w:rPr>
          <w:rFonts w:ascii="JetBrains Mono" w:hAnsi="JetBrains Mono" w:cs="Courier New"/>
          <w:color w:val="6897BB"/>
          <w:sz w:val="20"/>
          <w:szCs w:val="20"/>
          <w:lang w:val="en-US" w:eastAsia="ru-RU"/>
        </w:rPr>
        <w:t>1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{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 xml:space="preserve">][j] + </w:t>
      </w:r>
      <w:r>
        <w:rPr>
          <w:rFonts w:ascii="JetBrains Mono" w:hAnsi="JetBrains Mono" w:cs="Courier New"/>
          <w:color w:val="6A8759"/>
          <w:sz w:val="20"/>
          <w:szCs w:val="20"/>
          <w:lang w:val="en-US" w:eastAsia="ru-RU"/>
        </w:rPr>
        <w:t>"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\t</w:t>
      </w:r>
      <w:r>
        <w:rPr>
          <w:rFonts w:ascii="JetBrains Mono" w:hAnsi="JetBrains Mono" w:cs="Courier New"/>
          <w:color w:val="6A8759"/>
          <w:sz w:val="20"/>
          <w:szCs w:val="20"/>
          <w:lang w:val="en-US" w:eastAsia="ru-RU"/>
        </w:rPr>
        <w:t>"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()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t>;</w:t>
      </w:r>
      <w:r>
        <w:rPr>
          <w:rFonts w:ascii="JetBrains Mono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t>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39D9B477" w14:textId="77777777" w:rsidR="00A109AB" w:rsidRDefault="00A109AB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</w:pPr>
    </w:p>
    <w:p w14:paraId="6FED1B16" w14:textId="77777777" w:rsidR="00A109AB" w:rsidRDefault="00A109AB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hAnsi="JetBrains Mono" w:cs="Courier New"/>
          <w:color w:val="A9B7C6"/>
          <w:sz w:val="20"/>
          <w:szCs w:val="20"/>
          <w:lang w:val="en-US" w:eastAsia="ru-RU"/>
        </w:rPr>
      </w:pPr>
    </w:p>
    <w:p w14:paraId="7634FD5F" w14:textId="77777777" w:rsidR="00A109AB" w:rsidRDefault="00A109AB" w:rsidP="00A109AB">
      <w:pPr>
        <w:pStyle w:val="2"/>
      </w:pPr>
      <w:bookmarkStart w:id="96" w:name="_Toc124529049"/>
      <w:bookmarkStart w:id="97" w:name="_Toc124785821"/>
      <w:bookmarkStart w:id="98" w:name="_Toc117979564"/>
      <w:r>
        <w:t>8.3. Тестирование работы программы</w:t>
      </w:r>
      <w:bookmarkEnd w:id="96"/>
      <w:bookmarkEnd w:id="97"/>
      <w:r>
        <w:t xml:space="preserve"> </w:t>
      </w:r>
      <w:bookmarkEnd w:id="98"/>
    </w:p>
    <w:p w14:paraId="69E91261" w14:textId="77777777" w:rsidR="00A109AB" w:rsidRDefault="00A109AB" w:rsidP="00A109AB"/>
    <w:p w14:paraId="2D731098" w14:textId="77777777" w:rsidR="00A109AB" w:rsidRDefault="00A109AB" w:rsidP="00A109AB">
      <w:pPr>
        <w:jc w:val="center"/>
      </w:pPr>
    </w:p>
    <w:p w14:paraId="32506CA3" w14:textId="174E5D78" w:rsidR="00A109AB" w:rsidRDefault="00A30907" w:rsidP="00A109AB">
      <w:pPr>
        <w:pStyle w:val="ab"/>
        <w:jc w:val="center"/>
      </w:pPr>
      <w:bookmarkStart w:id="99" w:name="_Toc117979565"/>
      <w:bookmarkStart w:id="100" w:name="_Toc124529050"/>
      <w:r w:rsidRPr="00A30907">
        <w:rPr>
          <w:i w:val="0"/>
          <w:iCs w:val="0"/>
          <w:noProof/>
          <w:sz w:val="28"/>
          <w:szCs w:val="28"/>
        </w:rPr>
        <w:drawing>
          <wp:inline distT="0" distB="0" distL="0" distR="0" wp14:anchorId="6A97396A" wp14:editId="46827EFC">
            <wp:extent cx="2372056" cy="2162477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72056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09AB">
        <w:rPr>
          <w:rStyle w:val="20"/>
          <w:rFonts w:eastAsia="Calibri" w:cs="Lucida Sans"/>
          <w:szCs w:val="28"/>
        </w:rPr>
        <w:br w:type="page"/>
      </w:r>
      <w:bookmarkStart w:id="101" w:name="_Toc124529051"/>
      <w:r w:rsidR="00A109AB">
        <w:rPr>
          <w:rStyle w:val="20"/>
          <w:rFonts w:eastAsia="Calibri" w:cs="Lucida Sans"/>
          <w:szCs w:val="28"/>
        </w:rPr>
        <w:lastRenderedPageBreak/>
        <w:t>Задание</w:t>
      </w:r>
      <w:r w:rsidR="00A109AB">
        <w:rPr>
          <w:rStyle w:val="20"/>
          <w:rFonts w:eastAsia="Calibri" w:cs="Lucida Sans"/>
        </w:rPr>
        <w:t xml:space="preserve"> 9</w:t>
      </w:r>
      <w:bookmarkEnd w:id="99"/>
      <w:bookmarkEnd w:id="100"/>
      <w:bookmarkEnd w:id="101"/>
    </w:p>
    <w:p w14:paraId="526485C0" w14:textId="77777777" w:rsidR="00A109AB" w:rsidRDefault="00A109AB" w:rsidP="00A109AB">
      <w:pPr>
        <w:pStyle w:val="2"/>
      </w:pPr>
      <w:bookmarkStart w:id="102" w:name="_Toc117979566"/>
      <w:bookmarkStart w:id="103" w:name="_Toc124529052"/>
      <w:bookmarkStart w:id="104" w:name="_Toc124785822"/>
      <w:r>
        <w:t>9.1. Постановка задачи</w:t>
      </w:r>
      <w:bookmarkEnd w:id="102"/>
      <w:bookmarkEnd w:id="103"/>
      <w:bookmarkEnd w:id="104"/>
    </w:p>
    <w:p w14:paraId="3FC4067E" w14:textId="77777777" w:rsidR="00A30907" w:rsidRDefault="00A30907" w:rsidP="00A30907">
      <w:pPr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Задание № 9. Заполнить двумерный массив 2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×2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. Создать метод заполнения блоков матрицы и отпараметризировав выполнить заполнение всей матрицы при помощи методов. Образец заполнения:</w:t>
      </w:r>
    </w:p>
    <w:p w14:paraId="4AD9ACEE" w14:textId="5E39F633" w:rsidR="00A109AB" w:rsidRDefault="00A30907" w:rsidP="00A30907">
      <w:r>
        <w:rPr>
          <w:position w:val="-8"/>
          <w:sz w:val="24"/>
          <w:szCs w:val="28"/>
        </w:rPr>
        <w:object w:dxaOrig="4140" w:dyaOrig="4245" w14:anchorId="35029968">
          <v:shape id="_x0000_i1028" type="#_x0000_t75" style="width:206.65pt;height:212.25pt" o:ole="">
            <v:imagedata r:id="rId28" o:title=""/>
          </v:shape>
          <o:OLEObject Type="Embed" ProgID="Equation.DSMT4" ShapeID="_x0000_i1028" DrawAspect="Content" ObjectID="_1735399477" r:id="rId29"/>
        </w:object>
      </w:r>
    </w:p>
    <w:p w14:paraId="1BCC0240" w14:textId="77777777" w:rsidR="00A109AB" w:rsidRPr="00A109AB" w:rsidRDefault="00A109AB" w:rsidP="00A109AB">
      <w:pPr>
        <w:pStyle w:val="2"/>
        <w:rPr>
          <w:lang w:val="en-US"/>
        </w:rPr>
      </w:pPr>
      <w:bookmarkStart w:id="105" w:name="_Toc117979567"/>
      <w:bookmarkStart w:id="106" w:name="_Toc124529053"/>
      <w:bookmarkStart w:id="107" w:name="_Toc124785823"/>
      <w:r w:rsidRPr="00A109AB">
        <w:rPr>
          <w:lang w:val="en-US"/>
        </w:rPr>
        <w:t xml:space="preserve">9.2. </w:t>
      </w:r>
      <w:r>
        <w:t>Решение</w:t>
      </w:r>
      <w:r w:rsidRPr="00A109AB">
        <w:rPr>
          <w:lang w:val="en-US"/>
        </w:rPr>
        <w:t xml:space="preserve"> </w:t>
      </w:r>
      <w:r>
        <w:t>задачи</w:t>
      </w:r>
      <w:r w:rsidRPr="00A109AB">
        <w:rPr>
          <w:lang w:val="en-US"/>
        </w:rPr>
        <w:t xml:space="preserve">, </w:t>
      </w:r>
      <w:r>
        <w:t>код</w:t>
      </w:r>
      <w:r w:rsidRPr="00A109AB">
        <w:rPr>
          <w:lang w:val="en-US"/>
        </w:rPr>
        <w:t xml:space="preserve"> </w:t>
      </w:r>
      <w:r>
        <w:t>программы</w:t>
      </w:r>
      <w:bookmarkEnd w:id="105"/>
      <w:bookmarkEnd w:id="106"/>
      <w:bookmarkEnd w:id="107"/>
    </w:p>
    <w:p w14:paraId="7C7F1847" w14:textId="77777777" w:rsidR="00A109AB" w:rsidRPr="00A109AB" w:rsidRDefault="00A109AB" w:rsidP="00A109AB">
      <w:pPr>
        <w:spacing w:after="200" w:line="276" w:lineRule="auto"/>
        <w:jc w:val="left"/>
        <w:rPr>
          <w:lang w:val="en-US"/>
        </w:rPr>
      </w:pPr>
    </w:p>
    <w:p w14:paraId="729C8A73" w14:textId="3C281F19" w:rsidR="00A109AB" w:rsidRPr="00A30907" w:rsidRDefault="00A30907" w:rsidP="00A109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illTheBlock_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 = 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m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 +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y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m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+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c] = k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= m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_y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c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gt;= y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--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_y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k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illTheBlock_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ize){ </w:t>
      </w:r>
      <w:r w:rsidRPr="00A30907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 x = 4 y = 0 m = 7</w:t>
      </w:r>
      <w:r w:rsidRPr="00A30907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k &lt; max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m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y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= k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m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y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x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k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y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x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= k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x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m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k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size/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%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!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y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x 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ma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7A784806" w14:textId="77777777" w:rsidR="00A109AB" w:rsidRDefault="00A109AB" w:rsidP="00A109AB">
      <w:pPr>
        <w:pStyle w:val="2"/>
      </w:pPr>
      <w:bookmarkStart w:id="108" w:name="_Toc117979568"/>
      <w:bookmarkStart w:id="109" w:name="_Toc124529054"/>
      <w:bookmarkStart w:id="110" w:name="_Toc124785824"/>
      <w:r>
        <w:t>9.3. Тестирование работы программы с проверкой</w:t>
      </w:r>
      <w:bookmarkEnd w:id="108"/>
      <w:bookmarkEnd w:id="109"/>
      <w:bookmarkEnd w:id="110"/>
    </w:p>
    <w:p w14:paraId="736FFDE5" w14:textId="77777777" w:rsidR="00A109AB" w:rsidRDefault="00A109AB" w:rsidP="00A109AB"/>
    <w:p w14:paraId="2A6C33CD" w14:textId="5E39E3E3" w:rsidR="00A109AB" w:rsidRDefault="00A30907" w:rsidP="00A109AB">
      <w:pPr>
        <w:pStyle w:val="ab"/>
        <w:jc w:val="center"/>
      </w:pPr>
      <w:r w:rsidRPr="00A30907">
        <w:rPr>
          <w:i w:val="0"/>
          <w:iCs w:val="0"/>
          <w:noProof/>
        </w:rPr>
        <w:drawing>
          <wp:inline distT="0" distB="0" distL="0" distR="0" wp14:anchorId="1F85DE94" wp14:editId="6DB89BB2">
            <wp:extent cx="2381582" cy="2191056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09AB">
        <w:br w:type="page"/>
      </w:r>
      <w:bookmarkStart w:id="111" w:name="_Toc124529055"/>
      <w:r w:rsidR="00A109AB">
        <w:rPr>
          <w:rStyle w:val="20"/>
          <w:rFonts w:eastAsia="Calibri" w:cs="Lucida Sans"/>
          <w:szCs w:val="28"/>
        </w:rPr>
        <w:lastRenderedPageBreak/>
        <w:t>Задание</w:t>
      </w:r>
      <w:r w:rsidR="00A109AB">
        <w:rPr>
          <w:rStyle w:val="20"/>
          <w:rFonts w:eastAsia="Calibri" w:cs="Lucida Sans"/>
        </w:rPr>
        <w:t xml:space="preserve"> 10</w:t>
      </w:r>
      <w:bookmarkEnd w:id="111"/>
    </w:p>
    <w:p w14:paraId="140C11D2" w14:textId="77777777" w:rsidR="00A109AB" w:rsidRDefault="00A109AB" w:rsidP="00A109AB">
      <w:pPr>
        <w:pStyle w:val="2"/>
      </w:pPr>
      <w:bookmarkStart w:id="112" w:name="_Toc124529056"/>
      <w:bookmarkStart w:id="113" w:name="_Toc124785825"/>
      <w:r>
        <w:t>10.1. Постановка задачи</w:t>
      </w:r>
      <w:bookmarkEnd w:id="112"/>
      <w:bookmarkEnd w:id="113"/>
    </w:p>
    <w:p w14:paraId="1E003CC4" w14:textId="77777777" w:rsidR="00A30907" w:rsidRDefault="00A30907" w:rsidP="00A30907">
      <w:pPr>
        <w:rPr>
          <w:sz w:val="24"/>
          <w:szCs w:val="24"/>
        </w:rPr>
      </w:pPr>
      <w:bookmarkStart w:id="114" w:name="_Toc124529057"/>
      <w:r>
        <w:rPr>
          <w:szCs w:val="24"/>
        </w:rPr>
        <w:t xml:space="preserve">Задание № 10. 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опала внутрь области, </w:t>
      </w:r>
      <w:r>
        <w:rPr>
          <w:szCs w:val="28"/>
        </w:rPr>
        <w:t>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61331F9E" w14:textId="77777777" w:rsidR="00A109AB" w:rsidRPr="00A109AB" w:rsidRDefault="00A109AB" w:rsidP="00A109AB">
      <w:pPr>
        <w:pStyle w:val="2"/>
        <w:rPr>
          <w:lang w:val="en-US"/>
        </w:rPr>
      </w:pPr>
      <w:bookmarkStart w:id="115" w:name="_Toc124785826"/>
      <w:r w:rsidRPr="00A109AB">
        <w:rPr>
          <w:lang w:val="en-US"/>
        </w:rPr>
        <w:t xml:space="preserve">10.2. </w:t>
      </w:r>
      <w:r>
        <w:t>Решение</w:t>
      </w:r>
      <w:r w:rsidRPr="00A109AB">
        <w:rPr>
          <w:lang w:val="en-US"/>
        </w:rPr>
        <w:t xml:space="preserve"> </w:t>
      </w:r>
      <w:r>
        <w:t>задачи</w:t>
      </w:r>
      <w:r w:rsidRPr="00A109AB">
        <w:rPr>
          <w:lang w:val="en-US"/>
        </w:rPr>
        <w:t xml:space="preserve">, </w:t>
      </w:r>
      <w:r>
        <w:t>код</w:t>
      </w:r>
      <w:r w:rsidRPr="00A109AB">
        <w:rPr>
          <w:lang w:val="en-US"/>
        </w:rPr>
        <w:t xml:space="preserve"> </w:t>
      </w:r>
      <w:r>
        <w:t>программы</w:t>
      </w:r>
      <w:bookmarkEnd w:id="114"/>
      <w:bookmarkEnd w:id="115"/>
    </w:p>
    <w:p w14:paraId="0150E5E4" w14:textId="77777777" w:rsidR="00A109AB" w:rsidRPr="00A109AB" w:rsidRDefault="00A109AB" w:rsidP="00A109AB">
      <w:pPr>
        <w:spacing w:after="200" w:line="276" w:lineRule="auto"/>
        <w:jc w:val="left"/>
        <w:rPr>
          <w:lang w:val="en-US"/>
        </w:rPr>
      </w:pPr>
    </w:p>
    <w:p w14:paraId="2EACF1FA" w14:textId="77777777" w:rsidR="00A30907" w:rsidRPr="00A30907" w:rsidRDefault="00A30907" w:rsidP="00A3090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bookmarkStart w:id="116" w:name="_Toc124529058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n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Random r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A30907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A30907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.nex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-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y &gt; -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6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4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g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67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.67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g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.67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4.33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&amp; (y &l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8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l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25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.5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)&amp;(!((y &g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.4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9.8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l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6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4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 y &gt;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y &gt; -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.67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.33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g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.5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9.5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&amp;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(y &l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6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l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4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.4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(y &gt;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3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 x &gt;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)&amp;(!((y &lt;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&amp; (y &gt;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8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 xml:space="preserve">f1edg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y == -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6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4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(y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67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.67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(y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.67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4.33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|| (y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8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(y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25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7.5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2edge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y == -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.67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.33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(y &g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.5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9.5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||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(y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6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(y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4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.4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|| (y == -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3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x -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 x &gt;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Ans</w:t>
      </w:r>
      <w:proofErr w:type="spellEnd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 xml:space="preserve">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&amp;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1edge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) ||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&amp;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2edge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for x=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and y=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proofErr w:type="spellStart"/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= 0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else 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) ||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for x=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and y=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proofErr w:type="spellStart"/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= 1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for x=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and y=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proofErr w:type="spellStart"/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= -1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0B94016E" w14:textId="77777777" w:rsidR="00A109AB" w:rsidRDefault="00A109AB" w:rsidP="00A109AB">
      <w:pPr>
        <w:pStyle w:val="2"/>
      </w:pPr>
      <w:bookmarkStart w:id="117" w:name="_Toc124785827"/>
      <w:r>
        <w:t>10.3. Тестирование работы программы с проверкой</w:t>
      </w:r>
      <w:bookmarkEnd w:id="116"/>
      <w:bookmarkEnd w:id="117"/>
    </w:p>
    <w:p w14:paraId="48077D1D" w14:textId="77777777" w:rsidR="00A109AB" w:rsidRDefault="00A109AB" w:rsidP="00A109AB">
      <w:pPr>
        <w:jc w:val="center"/>
      </w:pPr>
    </w:p>
    <w:p w14:paraId="6257A0CE" w14:textId="230D3A77" w:rsidR="00A109AB" w:rsidRDefault="00A30907" w:rsidP="00A109AB">
      <w:r w:rsidRPr="00A30907">
        <w:rPr>
          <w:noProof/>
        </w:rPr>
        <w:drawing>
          <wp:inline distT="0" distB="0" distL="0" distR="0" wp14:anchorId="11E91F3D" wp14:editId="376011DF">
            <wp:extent cx="2076740" cy="1524213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0EA22" w14:textId="77777777" w:rsidR="00A109AB" w:rsidRDefault="00A109AB" w:rsidP="00A109AB">
      <w:pPr>
        <w:pStyle w:val="ab"/>
        <w:jc w:val="center"/>
      </w:pPr>
      <w:r>
        <w:rPr>
          <w:i w:val="0"/>
          <w:iCs w:val="0"/>
        </w:rPr>
        <w:br w:type="page"/>
      </w:r>
      <w:bookmarkStart w:id="118" w:name="_Toc124529059"/>
      <w:bookmarkStart w:id="119" w:name="_Toc124785828"/>
      <w:r>
        <w:rPr>
          <w:rStyle w:val="20"/>
          <w:rFonts w:eastAsia="Calibri" w:cs="Lucida Sans"/>
          <w:szCs w:val="28"/>
        </w:rPr>
        <w:lastRenderedPageBreak/>
        <w:t>Задание</w:t>
      </w:r>
      <w:r>
        <w:rPr>
          <w:rStyle w:val="20"/>
          <w:rFonts w:eastAsia="Calibri" w:cs="Lucida Sans"/>
        </w:rPr>
        <w:t xml:space="preserve"> 11</w:t>
      </w:r>
      <w:bookmarkEnd w:id="118"/>
      <w:bookmarkEnd w:id="119"/>
    </w:p>
    <w:p w14:paraId="41E2F863" w14:textId="77777777" w:rsidR="00A109AB" w:rsidRDefault="00A109AB" w:rsidP="00A109AB">
      <w:pPr>
        <w:pStyle w:val="2"/>
      </w:pPr>
      <w:bookmarkStart w:id="120" w:name="_Toc124529060"/>
      <w:bookmarkStart w:id="121" w:name="_Toc124785829"/>
      <w:r>
        <w:t>11.1. Постановка задачи</w:t>
      </w:r>
      <w:bookmarkEnd w:id="120"/>
      <w:bookmarkEnd w:id="121"/>
    </w:p>
    <w:p w14:paraId="69D8623D" w14:textId="77777777" w:rsidR="00A30907" w:rsidRDefault="00A30907" w:rsidP="00A30907">
      <w:pPr>
        <w:rPr>
          <w:sz w:val="24"/>
          <w:szCs w:val="28"/>
        </w:rPr>
      </w:pPr>
      <w:bookmarkStart w:id="122" w:name="_Toc124529061"/>
      <w:r>
        <w:rPr>
          <w:szCs w:val="24"/>
        </w:rPr>
        <w:t>Задание № 11. Дан двумерный массив 2×3</w:t>
      </w:r>
      <w:r>
        <w:rPr>
          <w:szCs w:val="24"/>
          <w:lang w:val="en-US"/>
        </w:rPr>
        <w:t>N</w:t>
      </w:r>
      <w:r>
        <w:rPr>
          <w:szCs w:val="24"/>
        </w:rPr>
        <w:t xml:space="preserve">, где </w:t>
      </w:r>
      <w:r>
        <w:rPr>
          <w:szCs w:val="24"/>
          <w:lang w:val="en-US"/>
        </w:rPr>
        <w:t>N</w:t>
      </w:r>
      <w:r>
        <w:rPr>
          <w:szCs w:val="24"/>
        </w:rPr>
        <w:t xml:space="preserve"> – количество предполагаемых треугольников. Пользователь вводит данные по координатам вершин треугольников в двумерный массив. Создать двумерный массив ответов для </w:t>
      </w:r>
      <w:r>
        <w:rPr>
          <w:szCs w:val="24"/>
          <w:lang w:val="en-US"/>
        </w:rPr>
        <w:t>N</w:t>
      </w:r>
      <w:r>
        <w:rPr>
          <w:szCs w:val="24"/>
        </w:rPr>
        <w:t xml:space="preserve"> предполагаемых треугольников: 0-я строчка результаты проверки о существовании треугольника с введенными вершинами (1 – существует; 0 – не существует); 1-я строчка классификация треугольников (1 – равносторонний; 2 – прямоугольный; 3 – равнобедренный; 4 – произвольный; 0 – если такого треугольника не существует); 2-я строчка площадь треугольника, если он существует, иначе 0. </w:t>
      </w:r>
      <w:r>
        <w:rPr>
          <w:szCs w:val="28"/>
        </w:rPr>
        <w:t>Создать метод для стилизованного вывода ответов. Проверить есть ли треугольники одинаковой площади, вывести ответ, если такие треугольники есть, то указать их номера.</w:t>
      </w:r>
    </w:p>
    <w:p w14:paraId="64AC7E5D" w14:textId="77777777" w:rsidR="00A109AB" w:rsidRPr="005F5F58" w:rsidRDefault="00A109AB" w:rsidP="00A109AB">
      <w:pPr>
        <w:pStyle w:val="2"/>
        <w:rPr>
          <w:lang w:val="en-US"/>
        </w:rPr>
      </w:pPr>
      <w:bookmarkStart w:id="123" w:name="_Toc124785830"/>
      <w:r w:rsidRPr="005F5F58">
        <w:rPr>
          <w:lang w:val="en-US"/>
        </w:rPr>
        <w:t xml:space="preserve">11.2. </w:t>
      </w:r>
      <w:r>
        <w:t>Решение</w:t>
      </w:r>
      <w:r w:rsidRPr="005F5F58">
        <w:rPr>
          <w:lang w:val="en-US"/>
        </w:rPr>
        <w:t xml:space="preserve"> </w:t>
      </w:r>
      <w:r>
        <w:t>задачи</w:t>
      </w:r>
      <w:r w:rsidRPr="005F5F58">
        <w:rPr>
          <w:lang w:val="en-US"/>
        </w:rPr>
        <w:t xml:space="preserve">, </w:t>
      </w:r>
      <w:r>
        <w:t>код</w:t>
      </w:r>
      <w:r w:rsidRPr="005F5F58">
        <w:rPr>
          <w:lang w:val="en-US"/>
        </w:rPr>
        <w:t xml:space="preserve"> </w:t>
      </w:r>
      <w:r>
        <w:t>программы</w:t>
      </w:r>
      <w:bookmarkEnd w:id="122"/>
      <w:bookmarkEnd w:id="123"/>
    </w:p>
    <w:p w14:paraId="4878A521" w14:textId="77777777" w:rsidR="00A109AB" w:rsidRPr="005F5F58" w:rsidRDefault="00A109AB" w:rsidP="00A109AB">
      <w:pPr>
        <w:spacing w:after="200" w:line="276" w:lineRule="auto"/>
        <w:jc w:val="left"/>
        <w:rPr>
          <w:lang w:val="en-US"/>
        </w:rPr>
      </w:pPr>
    </w:p>
    <w:p w14:paraId="6D3CC66E" w14:textId="77777777" w:rsidR="00A30907" w:rsidRPr="00A30907" w:rsidRDefault="00A30907" w:rsidP="00A3090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bookmarkStart w:id="124" w:name="_Toc124529062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-------------------------------------------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b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double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a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double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n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+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ab =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a =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.5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* 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- 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* 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-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 =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s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(ab =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amp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ca) &amp; s !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else 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(ab =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||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ca || ca == ab) &amp; s !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else 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b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==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bc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ca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bc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==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b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ca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||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ca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==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bc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b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) &amp; s!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    else 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 !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A30907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Ou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&amp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!= j)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area of triangle 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equals to triangle "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(j +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Random r =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A30907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A30907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.nex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Ou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|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A30907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Out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| 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A30907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A30907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A30907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A30907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519CC220" w14:textId="77777777" w:rsidR="00A109AB" w:rsidRDefault="00A109AB" w:rsidP="00A109AB">
      <w:pPr>
        <w:pStyle w:val="2"/>
      </w:pPr>
      <w:bookmarkStart w:id="125" w:name="_Toc124785831"/>
      <w:r>
        <w:t>11.3. Тестирование работы программы с проверкой</w:t>
      </w:r>
      <w:bookmarkEnd w:id="124"/>
      <w:bookmarkEnd w:id="125"/>
    </w:p>
    <w:p w14:paraId="05D02503" w14:textId="77777777" w:rsidR="00A109AB" w:rsidRDefault="00A109AB" w:rsidP="00A109AB">
      <w:pPr>
        <w:jc w:val="center"/>
      </w:pPr>
    </w:p>
    <w:p w14:paraId="1D28A056" w14:textId="7D86F53E" w:rsidR="00A109AB" w:rsidRDefault="00A30907" w:rsidP="00A109AB">
      <w:r w:rsidRPr="00A30907">
        <w:rPr>
          <w:noProof/>
        </w:rPr>
        <w:drawing>
          <wp:inline distT="0" distB="0" distL="0" distR="0" wp14:anchorId="0DC6FC30" wp14:editId="254C5C8B">
            <wp:extent cx="5943600" cy="115189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BB838" w14:textId="77777777" w:rsidR="00A109AB" w:rsidRDefault="00A109AB" w:rsidP="00A109AB">
      <w:pPr>
        <w:pStyle w:val="10"/>
      </w:pPr>
      <w:r>
        <w:rPr>
          <w:b w:val="0"/>
          <w:bCs w:val="0"/>
        </w:rPr>
        <w:br w:type="page"/>
      </w:r>
      <w:bookmarkStart w:id="126" w:name="_Toc124529063"/>
      <w:bookmarkStart w:id="127" w:name="_Toc124785832"/>
      <w:r>
        <w:lastRenderedPageBreak/>
        <w:t>Задание 12</w:t>
      </w:r>
      <w:bookmarkEnd w:id="126"/>
      <w:bookmarkEnd w:id="127"/>
    </w:p>
    <w:p w14:paraId="02F6FFEF" w14:textId="77777777" w:rsidR="00A109AB" w:rsidRDefault="00A109AB" w:rsidP="00A109AB">
      <w:pPr>
        <w:pStyle w:val="2"/>
      </w:pPr>
      <w:bookmarkStart w:id="128" w:name="_Toc124529064"/>
      <w:bookmarkStart w:id="129" w:name="_Toc124785833"/>
      <w:r>
        <w:t>12.1. Постановка задачи</w:t>
      </w:r>
      <w:bookmarkEnd w:id="128"/>
      <w:bookmarkEnd w:id="129"/>
    </w:p>
    <w:p w14:paraId="476288B5" w14:textId="77777777" w:rsidR="00A30907" w:rsidRDefault="00A30907" w:rsidP="00A30907">
      <w:pPr>
        <w:rPr>
          <w:sz w:val="24"/>
          <w:szCs w:val="24"/>
        </w:rPr>
      </w:pPr>
      <w:bookmarkStart w:id="130" w:name="_Toc124529065"/>
      <w:r>
        <w:rPr>
          <w:szCs w:val="24"/>
        </w:rPr>
        <w:t xml:space="preserve">Задание № 12. Дан двумерный квадратный массив </w:t>
      </w:r>
      <w:r>
        <w:rPr>
          <w:szCs w:val="24"/>
          <w:lang w:val="en-US"/>
        </w:rPr>
        <w:t>A</w:t>
      </w:r>
      <w:r>
        <w:rPr>
          <w:szCs w:val="24"/>
        </w:rPr>
        <w:t xml:space="preserve"> и двумерный квадратный массив обратный к первому </w:t>
      </w:r>
      <w:r>
        <w:rPr>
          <w:szCs w:val="24"/>
          <w:lang w:val="en-US"/>
        </w:rPr>
        <w:t>A</w:t>
      </w:r>
      <w:r>
        <w:rPr>
          <w:szCs w:val="24"/>
          <w:vertAlign w:val="superscript"/>
        </w:rPr>
        <w:t>-1</w:t>
      </w:r>
      <w:r>
        <w:rPr>
          <w:szCs w:val="24"/>
        </w:rPr>
        <w:t xml:space="preserve">. При этом пользователь вводит размерность массива и данные сам и может допустить ошибку при вычислении обратной матрицы или при вводе. Поэтому выполнить проверку соответствуют ли массивы свойству </w:t>
      </w:r>
      <w:r>
        <w:rPr>
          <w:szCs w:val="24"/>
          <w:lang w:val="en-US"/>
        </w:rPr>
        <w:t>A</w:t>
      </w:r>
      <w:r>
        <w:rPr>
          <w:szCs w:val="24"/>
        </w:rPr>
        <w:t xml:space="preserve">* </w:t>
      </w:r>
      <w:r>
        <w:rPr>
          <w:szCs w:val="24"/>
          <w:lang w:val="en-US"/>
        </w:rPr>
        <w:t>A</w:t>
      </w:r>
      <w:r>
        <w:rPr>
          <w:szCs w:val="24"/>
          <w:vertAlign w:val="superscript"/>
        </w:rPr>
        <w:t>-1</w:t>
      </w:r>
      <w:r>
        <w:rPr>
          <w:szCs w:val="24"/>
        </w:rPr>
        <w:t>=</w:t>
      </w:r>
      <w:r>
        <w:rPr>
          <w:szCs w:val="24"/>
          <w:lang w:val="en-US"/>
        </w:rPr>
        <w:t>E</w:t>
      </w:r>
      <w:r>
        <w:rPr>
          <w:szCs w:val="24"/>
        </w:rPr>
        <w:t xml:space="preserve">, где </w:t>
      </w:r>
      <w:r>
        <w:rPr>
          <w:szCs w:val="24"/>
          <w:lang w:val="en-US"/>
        </w:rPr>
        <w:t>E</w:t>
      </w:r>
      <w:r>
        <w:rPr>
          <w:szCs w:val="24"/>
        </w:rPr>
        <w:t xml:space="preserve"> – это единичная матрица.</w:t>
      </w:r>
    </w:p>
    <w:p w14:paraId="1D95D141" w14:textId="77777777" w:rsidR="00A109AB" w:rsidRPr="005F5F58" w:rsidRDefault="00A109AB" w:rsidP="00A109AB">
      <w:pPr>
        <w:pStyle w:val="2"/>
        <w:rPr>
          <w:lang w:val="en-US"/>
        </w:rPr>
      </w:pPr>
      <w:bookmarkStart w:id="131" w:name="_Toc124785834"/>
      <w:r w:rsidRPr="005F5F58">
        <w:rPr>
          <w:lang w:val="en-US"/>
        </w:rPr>
        <w:t xml:space="preserve">12.2. </w:t>
      </w:r>
      <w:r>
        <w:t>Решение</w:t>
      </w:r>
      <w:r w:rsidRPr="005F5F58">
        <w:rPr>
          <w:lang w:val="en-US"/>
        </w:rPr>
        <w:t xml:space="preserve"> </w:t>
      </w:r>
      <w:r>
        <w:t>задачи</w:t>
      </w:r>
      <w:r w:rsidRPr="005F5F58">
        <w:rPr>
          <w:lang w:val="en-US"/>
        </w:rPr>
        <w:t xml:space="preserve">, </w:t>
      </w:r>
      <w:r>
        <w:t>код</w:t>
      </w:r>
      <w:r w:rsidRPr="005F5F58">
        <w:rPr>
          <w:lang w:val="en-US"/>
        </w:rPr>
        <w:t xml:space="preserve"> </w:t>
      </w:r>
      <w:r>
        <w:t>программы</w:t>
      </w:r>
      <w:bookmarkEnd w:id="130"/>
      <w:bookmarkEnd w:id="131"/>
    </w:p>
    <w:p w14:paraId="17896D4D" w14:textId="77777777" w:rsidR="00A109AB" w:rsidRPr="005F5F58" w:rsidRDefault="00A109AB" w:rsidP="00A109AB">
      <w:pPr>
        <w:rPr>
          <w:lang w:val="en-US"/>
        </w:rPr>
      </w:pPr>
    </w:p>
    <w:p w14:paraId="24D56F77" w14:textId="77777777" w:rsidR="005A5DBF" w:rsidRPr="005A5DBF" w:rsidRDefault="005A5DBF" w:rsidP="005A5DB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bookmarkStart w:id="132" w:name="_Toc124529066"/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System.</w:t>
      </w:r>
      <w:r w:rsidRPr="005A5DBF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xit</w:t>
      </w:r>
      <w:proofErr w:type="spellEnd"/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liver2 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A5DBF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5A5DBF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5A5DBF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double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arr_1 =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double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5A5DBF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elements of array"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5A5DBF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5A5DBF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5A5DBF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elements of array_1"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arr_1.</w:t>
      </w:r>
      <w:r w:rsidRPr="005A5DBF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arr_1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5A5DBF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arr_1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e =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 &lt; n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++)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e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+=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k] * arr_1[k][j]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e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!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|| e[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!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|| e[n -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n -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j] != 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5A5DBF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Wrong input"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A5DBF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5A5DBF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5A5DBF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Everything is good!"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A5DBF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5A5DBF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36FF1ACD" w14:textId="77777777" w:rsidR="00A109AB" w:rsidRDefault="00A109AB" w:rsidP="00A109AB">
      <w:pPr>
        <w:pStyle w:val="2"/>
      </w:pPr>
      <w:bookmarkStart w:id="133" w:name="_Toc124785835"/>
      <w:r>
        <w:lastRenderedPageBreak/>
        <w:t>12.3. Тестирование работы программы с проверкой</w:t>
      </w:r>
      <w:bookmarkEnd w:id="132"/>
      <w:bookmarkEnd w:id="133"/>
    </w:p>
    <w:p w14:paraId="73B40535" w14:textId="3B7D398B" w:rsidR="00A109AB" w:rsidRPr="009B469D" w:rsidRDefault="00A109AB" w:rsidP="00A109AB">
      <w:pPr>
        <w:rPr>
          <w:lang w:val="en-US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A109AB">
        <w:t xml:space="preserve"> </w:t>
      </w:r>
      <w:r>
        <w:rPr>
          <w:lang w:val="en-US"/>
        </w:rPr>
        <w:t>Excel</w:t>
      </w:r>
      <w:r>
        <w:t xml:space="preserve"> создана </w:t>
      </w:r>
      <w:proofErr w:type="gramStart"/>
      <w:r>
        <w:t>таблица данных</w:t>
      </w:r>
      <w:proofErr w:type="gramEnd"/>
      <w:r>
        <w:t xml:space="preserve"> в которой в диапазоне А</w:t>
      </w:r>
      <w:r w:rsidR="005A5DBF" w:rsidRPr="005A5DBF">
        <w:t>1</w:t>
      </w:r>
      <w:r>
        <w:t>:</w:t>
      </w:r>
      <w:r w:rsidR="005A5DBF">
        <w:rPr>
          <w:lang w:val="en-US"/>
        </w:rPr>
        <w:t>C</w:t>
      </w:r>
      <w:r>
        <w:t>3</w:t>
      </w:r>
      <w:r w:rsidR="005A5DBF" w:rsidRPr="005A5DBF">
        <w:t xml:space="preserve"> </w:t>
      </w:r>
      <w:r w:rsidR="005A5DBF">
        <w:t>изначальная матрица</w:t>
      </w:r>
      <w:r>
        <w:t xml:space="preserve">, в диапазоне </w:t>
      </w:r>
      <w:r w:rsidR="005A5DBF">
        <w:rPr>
          <w:lang w:val="en-US"/>
        </w:rPr>
        <w:t>E</w:t>
      </w:r>
      <w:r w:rsidR="005A5DBF" w:rsidRPr="005A5DBF">
        <w:t>1</w:t>
      </w:r>
      <w:r>
        <w:t>:</w:t>
      </w:r>
      <w:r w:rsidR="005A5DBF">
        <w:rPr>
          <w:lang w:val="en-US"/>
        </w:rPr>
        <w:t>G</w:t>
      </w:r>
      <w:r>
        <w:t>3</w:t>
      </w:r>
      <w:r w:rsidR="005A5DBF" w:rsidRPr="005A5DBF">
        <w:t xml:space="preserve"> </w:t>
      </w:r>
      <w:r w:rsidR="005A5DBF">
        <w:t>обратная матрица</w:t>
      </w:r>
      <w:r>
        <w:t xml:space="preserve">, в </w:t>
      </w:r>
      <w:r w:rsidR="005A5DBF">
        <w:t>диапазоне</w:t>
      </w:r>
      <w:r>
        <w:t xml:space="preserve"> </w:t>
      </w:r>
      <w:r w:rsidR="005A5DBF">
        <w:rPr>
          <w:lang w:val="en-US"/>
        </w:rPr>
        <w:t>I</w:t>
      </w:r>
      <w:r w:rsidR="005A5DBF" w:rsidRPr="005A5DBF">
        <w:t>1</w:t>
      </w:r>
      <w:r>
        <w:t>:</w:t>
      </w:r>
      <w:r w:rsidR="005A5DBF">
        <w:rPr>
          <w:lang w:val="en-US"/>
        </w:rPr>
        <w:t>K</w:t>
      </w:r>
      <w:r>
        <w:t>3</w:t>
      </w:r>
      <w:r w:rsidR="005A5DBF" w:rsidRPr="005A5DBF">
        <w:t xml:space="preserve"> </w:t>
      </w:r>
      <w:r w:rsidR="005A5DBF">
        <w:t>проверка умножением матриц результатом должна быть единичная матрица</w:t>
      </w:r>
      <w:r>
        <w:t>. Формулы</w:t>
      </w:r>
      <w:r w:rsidRPr="009B469D">
        <w:rPr>
          <w:lang w:val="en-US"/>
        </w:rPr>
        <w:t>:</w:t>
      </w:r>
    </w:p>
    <w:p w14:paraId="4E156B94" w14:textId="254F3B76" w:rsidR="003645C0" w:rsidRPr="003645C0" w:rsidRDefault="003645C0" w:rsidP="00A109AB">
      <w:pPr>
        <w:rPr>
          <w:lang w:val="en-US"/>
        </w:rPr>
      </w:pPr>
      <w:r>
        <w:rPr>
          <w:lang w:val="en-US"/>
        </w:rPr>
        <w:t>E</w:t>
      </w:r>
      <w:r w:rsidRPr="003645C0">
        <w:rPr>
          <w:lang w:val="en-US"/>
        </w:rPr>
        <w:t>1:</w:t>
      </w:r>
      <w:r>
        <w:rPr>
          <w:lang w:val="en-US"/>
        </w:rPr>
        <w:t>G</w:t>
      </w:r>
      <w:r w:rsidRPr="003645C0">
        <w:rPr>
          <w:lang w:val="en-US"/>
        </w:rPr>
        <w:t>3</w:t>
      </w:r>
      <w:r w:rsidR="009B469D" w:rsidRPr="009B469D">
        <w:rPr>
          <w:lang w:val="en-US"/>
        </w:rPr>
        <w:t>=МОБР(A1:C3)</w:t>
      </w:r>
    </w:p>
    <w:p w14:paraId="64DFD295" w14:textId="0B304384" w:rsidR="003645C0" w:rsidRPr="003645C0" w:rsidRDefault="003645C0" w:rsidP="00A109AB">
      <w:pPr>
        <w:rPr>
          <w:lang w:val="en-US"/>
        </w:rPr>
      </w:pPr>
      <w:r>
        <w:rPr>
          <w:lang w:val="en-US"/>
        </w:rPr>
        <w:t>I</w:t>
      </w:r>
      <w:r w:rsidRPr="003645C0">
        <w:rPr>
          <w:lang w:val="en-US"/>
        </w:rPr>
        <w:t>1:</w:t>
      </w:r>
      <w:r>
        <w:rPr>
          <w:lang w:val="en-US"/>
        </w:rPr>
        <w:t>K</w:t>
      </w:r>
      <w:r w:rsidRPr="003645C0">
        <w:rPr>
          <w:lang w:val="en-US"/>
        </w:rPr>
        <w:t>3</w:t>
      </w:r>
      <w:r w:rsidR="009B469D" w:rsidRPr="009B469D">
        <w:rPr>
          <w:lang w:val="en-US"/>
        </w:rPr>
        <w:t>=МУМНОЖ(A1:C3,E1:G3)</w:t>
      </w:r>
    </w:p>
    <w:p w14:paraId="4152B037" w14:textId="77777777" w:rsidR="003645C0" w:rsidRPr="003645C0" w:rsidRDefault="003645C0" w:rsidP="00A109AB">
      <w:pPr>
        <w:rPr>
          <w:lang w:val="en-US"/>
        </w:rPr>
      </w:pPr>
    </w:p>
    <w:p w14:paraId="57F27659" w14:textId="5C6C6C76" w:rsidR="00A109AB" w:rsidRDefault="005A5DBF" w:rsidP="00A109AB">
      <w:pPr>
        <w:jc w:val="center"/>
        <w:rPr>
          <w:lang w:val="es-ES"/>
        </w:rPr>
      </w:pPr>
      <w:r w:rsidRPr="005A5DBF">
        <w:rPr>
          <w:noProof/>
          <w:lang w:eastAsia="ru-RU"/>
        </w:rPr>
        <w:drawing>
          <wp:inline distT="0" distB="0" distL="0" distR="0" wp14:anchorId="7E35F77C" wp14:editId="07FEFE3F">
            <wp:extent cx="5943600" cy="8191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324A7" w14:textId="77777777" w:rsidR="00A109AB" w:rsidRDefault="00A109AB" w:rsidP="00A109AB">
      <w:pPr>
        <w:jc w:val="center"/>
        <w:rPr>
          <w:lang w:val="es-ES"/>
        </w:rPr>
      </w:pPr>
    </w:p>
    <w:p w14:paraId="7291D8DB" w14:textId="77777777" w:rsidR="00A109AB" w:rsidRDefault="00A109AB" w:rsidP="00A109AB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>
        <w:t xml:space="preserve"> с решением задачи в </w:t>
      </w:r>
      <w:r>
        <w:rPr>
          <w:lang w:val="en-US"/>
        </w:rPr>
        <w:t>MS</w:t>
      </w:r>
      <w:r w:rsidRPr="00A109AB">
        <w:t xml:space="preserve"> </w:t>
      </w:r>
      <w:r>
        <w:rPr>
          <w:lang w:val="en-US"/>
        </w:rPr>
        <w:t>Excel</w:t>
      </w:r>
      <w:r>
        <w:t>.</w:t>
      </w:r>
    </w:p>
    <w:p w14:paraId="6039409E" w14:textId="77777777" w:rsidR="00A109AB" w:rsidRDefault="00A109AB" w:rsidP="00A109AB"/>
    <w:p w14:paraId="0F70DF5E" w14:textId="77777777" w:rsidR="00A109AB" w:rsidRDefault="00A109AB" w:rsidP="00A109AB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5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4"/>
      </w:tblGrid>
      <w:tr w:rsidR="00A109AB" w14:paraId="30024730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35D730" w14:textId="77777777" w:rsidR="00A109AB" w:rsidRDefault="00A109AB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8D3590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4CA927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109AB" w14:paraId="40BE846F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71C664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D4CEE2" w14:textId="1AFA77A9" w:rsidR="00A109AB" w:rsidRDefault="005A5DBF">
            <w:pPr>
              <w:widowControl w:val="0"/>
              <w:jc w:val="left"/>
              <w:rPr>
                <w:lang w:val="en-US"/>
              </w:rPr>
            </w:pPr>
            <w:r w:rsidRPr="005A5DBF">
              <w:rPr>
                <w:noProof/>
                <w:lang w:val="en-US"/>
              </w:rPr>
              <w:drawing>
                <wp:inline distT="0" distB="0" distL="0" distR="0" wp14:anchorId="15CD5BB9" wp14:editId="02448D12">
                  <wp:extent cx="2067213" cy="2400635"/>
                  <wp:effectExtent l="0" t="0" r="9525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13" cy="2400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184CD" w14:textId="77777777" w:rsidR="00A109AB" w:rsidRDefault="00A109AB">
            <w:pPr>
              <w:widowControl w:val="0"/>
              <w:jc w:val="center"/>
              <w:rPr>
                <w:lang w:val="en-US"/>
              </w:rPr>
            </w:pPr>
          </w:p>
          <w:p w14:paraId="67207800" w14:textId="77777777" w:rsidR="00A109AB" w:rsidRDefault="00A109AB">
            <w:pPr>
              <w:widowControl w:val="0"/>
              <w:rPr>
                <w:lang w:val="en-US"/>
              </w:rPr>
            </w:pPr>
          </w:p>
          <w:p w14:paraId="63A8756F" w14:textId="5F5E426F" w:rsidR="00A109AB" w:rsidRDefault="005A5DBF">
            <w:pPr>
              <w:widowControl w:val="0"/>
              <w:rPr>
                <w:lang w:val="en-US"/>
              </w:rPr>
            </w:pPr>
            <w:r w:rsidRPr="005A5DBF">
              <w:rPr>
                <w:noProof/>
                <w:lang w:val="en-US"/>
              </w:rPr>
              <w:drawing>
                <wp:inline distT="0" distB="0" distL="0" distR="0" wp14:anchorId="3E277E7B" wp14:editId="0C2C0C94">
                  <wp:extent cx="3440430" cy="474345"/>
                  <wp:effectExtent l="0" t="0" r="7620" b="1905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474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AE1092" w14:textId="77777777" w:rsidR="00A109AB" w:rsidRDefault="00A109AB">
            <w:pPr>
              <w:widowControl w:val="0"/>
              <w:rPr>
                <w:lang w:val="en-US"/>
              </w:rPr>
            </w:pPr>
          </w:p>
        </w:tc>
      </w:tr>
      <w:tr w:rsidR="00A109AB" w14:paraId="505BDDA8" w14:textId="77777777" w:rsidTr="00A109AB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EB7688" w14:textId="77777777" w:rsidR="00A109AB" w:rsidRDefault="00A109AB">
            <w:pPr>
              <w:widowControl w:val="0"/>
              <w:jc w:val="center"/>
            </w:pPr>
            <w:r>
              <w:lastRenderedPageBreak/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F21F0" w14:textId="75A08AEB" w:rsidR="00A109AB" w:rsidRDefault="005A5DBF">
            <w:pPr>
              <w:widowControl w:val="0"/>
              <w:jc w:val="left"/>
            </w:pPr>
            <w:r w:rsidRPr="005A5DBF">
              <w:rPr>
                <w:noProof/>
              </w:rPr>
              <w:drawing>
                <wp:inline distT="0" distB="0" distL="0" distR="0" wp14:anchorId="2AFE5920" wp14:editId="7AADEEEC">
                  <wp:extent cx="2038635" cy="2429214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635" cy="2429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35C88E" w14:textId="58E88B83" w:rsidR="00A109AB" w:rsidRDefault="005A5DBF">
            <w:pPr>
              <w:widowControl w:val="0"/>
              <w:jc w:val="center"/>
              <w:rPr>
                <w:lang w:val="en-US"/>
              </w:rPr>
            </w:pPr>
            <w:r w:rsidRPr="005A5DBF">
              <w:rPr>
                <w:noProof/>
                <w:lang w:val="en-US"/>
              </w:rPr>
              <w:drawing>
                <wp:inline distT="0" distB="0" distL="0" distR="0" wp14:anchorId="6C3D1939" wp14:editId="7EFD8A7A">
                  <wp:extent cx="3440430" cy="490220"/>
                  <wp:effectExtent l="0" t="0" r="7620" b="508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0430" cy="49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534959" w14:textId="77777777" w:rsidR="00A109AB" w:rsidRDefault="00A109AB" w:rsidP="00A109AB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A109AB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931DAEF" w14:textId="77777777" w:rsidR="00A109AB" w:rsidRDefault="00A109AB" w:rsidP="00A109AB"/>
    <w:p w14:paraId="38A8E98D" w14:textId="77777777" w:rsidR="00A109AB" w:rsidRDefault="00A109AB" w:rsidP="00A109AB"/>
    <w:p w14:paraId="4314A130" w14:textId="77777777" w:rsidR="00A109AB" w:rsidRDefault="00A109AB" w:rsidP="00A109AB">
      <w:pPr>
        <w:jc w:val="center"/>
      </w:pPr>
    </w:p>
    <w:p w14:paraId="0978758C" w14:textId="77777777" w:rsidR="00A109AB" w:rsidRDefault="00A109AB" w:rsidP="00A109AB">
      <w:pPr>
        <w:rPr>
          <w:b/>
          <w:sz w:val="24"/>
          <w:szCs w:val="24"/>
        </w:rPr>
      </w:pPr>
    </w:p>
    <w:p w14:paraId="39394877" w14:textId="77777777" w:rsidR="009938CD" w:rsidRDefault="009938CD"/>
    <w:sectPr w:rsidR="009938CD" w:rsidSect="00231F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B42710"/>
    <w:multiLevelType w:val="multilevel"/>
    <w:tmpl w:val="8C80A222"/>
    <w:lvl w:ilvl="0">
      <w:start w:val="1"/>
      <w:numFmt w:val="bullet"/>
      <w:pStyle w:val="a"/>
      <w:lvlText w:val=""/>
      <w:lvlJc w:val="left"/>
      <w:pPr>
        <w:tabs>
          <w:tab w:val="num" w:pos="0"/>
        </w:tabs>
        <w:ind w:left="142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8D136E9"/>
    <w:multiLevelType w:val="multilevel"/>
    <w:tmpl w:val="8D9E5EBE"/>
    <w:lvl w:ilvl="0">
      <w:start w:val="1"/>
      <w:numFmt w:val="decimal"/>
      <w:pStyle w:val="a0"/>
      <w:lvlText w:val="%1."/>
      <w:lvlJc w:val="left"/>
      <w:pPr>
        <w:tabs>
          <w:tab w:val="num" w:pos="0"/>
        </w:tabs>
        <w:ind w:left="142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  <w:rPr>
        <w:rFonts w:cs="Times New Roman"/>
      </w:rPr>
    </w:lvl>
  </w:abstractNum>
  <w:abstractNum w:abstractNumId="2" w15:restartNumberingAfterBreak="0">
    <w:nsid w:val="33B274EF"/>
    <w:multiLevelType w:val="multilevel"/>
    <w:tmpl w:val="94BEAA3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left="786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51EE6DD1"/>
    <w:multiLevelType w:val="multilevel"/>
    <w:tmpl w:val="6504BDCE"/>
    <w:lvl w:ilvl="0">
      <w:start w:val="1"/>
      <w:numFmt w:val="decimal"/>
      <w:pStyle w:val="a2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7C3F512D"/>
    <w:multiLevelType w:val="multilevel"/>
    <w:tmpl w:val="F2A651EA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1068" w:hanging="360"/>
      </w:pPr>
      <w:rPr>
        <w:rFonts w:cs="Times New Roman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8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8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8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8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74AE"/>
    <w:rsid w:val="00231F35"/>
    <w:rsid w:val="00347942"/>
    <w:rsid w:val="003645C0"/>
    <w:rsid w:val="005A5DBF"/>
    <w:rsid w:val="005F5F58"/>
    <w:rsid w:val="009938CD"/>
    <w:rsid w:val="009B469D"/>
    <w:rsid w:val="009D74AE"/>
    <w:rsid w:val="00A109AB"/>
    <w:rsid w:val="00A30907"/>
    <w:rsid w:val="00D63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48F826"/>
  <w15:chartTrackingRefBased/>
  <w15:docId w15:val="{00CD37D6-F1BD-4D42-BD5B-3B8903259C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A109AB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10">
    <w:name w:val="heading 1"/>
    <w:basedOn w:val="a3"/>
    <w:next w:val="a3"/>
    <w:link w:val="11"/>
    <w:uiPriority w:val="99"/>
    <w:qFormat/>
    <w:rsid w:val="00A109AB"/>
    <w:pPr>
      <w:keepNext/>
      <w:keepLines/>
      <w:widowControl w:val="0"/>
      <w:jc w:val="center"/>
      <w:outlineLvl w:val="0"/>
    </w:pPr>
    <w:rPr>
      <w:rFonts w:eastAsia="Times New Roman"/>
      <w:b/>
      <w:bCs/>
      <w:szCs w:val="28"/>
    </w:rPr>
  </w:style>
  <w:style w:type="paragraph" w:styleId="2">
    <w:name w:val="heading 2"/>
    <w:basedOn w:val="a3"/>
    <w:next w:val="a3"/>
    <w:link w:val="20"/>
    <w:uiPriority w:val="99"/>
    <w:unhideWhenUsed/>
    <w:qFormat/>
    <w:rsid w:val="00A109AB"/>
    <w:pPr>
      <w:keepNext/>
      <w:keepLines/>
      <w:spacing w:before="40"/>
      <w:jc w:val="center"/>
      <w:outlineLvl w:val="1"/>
    </w:pPr>
    <w:rPr>
      <w:rFonts w:eastAsia="Times New Roman"/>
      <w:b/>
      <w:i/>
      <w:szCs w:val="26"/>
    </w:rPr>
  </w:style>
  <w:style w:type="paragraph" w:styleId="3">
    <w:name w:val="heading 3"/>
    <w:basedOn w:val="a3"/>
    <w:next w:val="a3"/>
    <w:link w:val="30"/>
    <w:uiPriority w:val="99"/>
    <w:semiHidden/>
    <w:unhideWhenUsed/>
    <w:qFormat/>
    <w:rsid w:val="00A109AB"/>
    <w:pPr>
      <w:keepNext/>
      <w:keepLines/>
      <w:jc w:val="center"/>
      <w:outlineLvl w:val="2"/>
    </w:pPr>
    <w:rPr>
      <w:rFonts w:eastAsia="Times New Roman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9"/>
    <w:rsid w:val="00A109AB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4"/>
    <w:link w:val="2"/>
    <w:uiPriority w:val="99"/>
    <w:rsid w:val="00A109AB"/>
    <w:rPr>
      <w:rFonts w:ascii="Times New Roman" w:eastAsia="Times New Roman" w:hAnsi="Times New Roman" w:cs="Times New Roman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9"/>
    <w:semiHidden/>
    <w:rsid w:val="00A109AB"/>
    <w:rPr>
      <w:rFonts w:ascii="Times New Roman" w:eastAsia="Times New Roman" w:hAnsi="Times New Roman" w:cs="Times New Roman"/>
      <w:bCs/>
      <w:i/>
      <w:sz w:val="28"/>
    </w:rPr>
  </w:style>
  <w:style w:type="character" w:styleId="a7">
    <w:name w:val="Hyperlink"/>
    <w:basedOn w:val="a4"/>
    <w:uiPriority w:val="99"/>
    <w:unhideWhenUsed/>
    <w:rsid w:val="00A109AB"/>
    <w:rPr>
      <w:rFonts w:ascii="Times New Roman" w:hAnsi="Times New Roman" w:cs="Times New Roman" w:hint="default"/>
      <w:color w:val="0000FF"/>
      <w:u w:val="single"/>
    </w:rPr>
  </w:style>
  <w:style w:type="character" w:styleId="a8">
    <w:name w:val="FollowedHyperlink"/>
    <w:basedOn w:val="a4"/>
    <w:uiPriority w:val="99"/>
    <w:semiHidden/>
    <w:unhideWhenUsed/>
    <w:rsid w:val="00A109AB"/>
    <w:rPr>
      <w:color w:val="954F72" w:themeColor="followed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A109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A109AB"/>
    <w:rPr>
      <w:rFonts w:ascii="Courier New" w:eastAsia="Calibri" w:hAnsi="Courier New" w:cs="Times New Roman"/>
      <w:sz w:val="20"/>
      <w:szCs w:val="20"/>
      <w:lang w:eastAsia="ru-RU"/>
    </w:rPr>
  </w:style>
  <w:style w:type="paragraph" w:customStyle="1" w:styleId="msonormal0">
    <w:name w:val="msonormal"/>
    <w:basedOn w:val="a3"/>
    <w:uiPriority w:val="99"/>
    <w:rsid w:val="00A109AB"/>
    <w:rPr>
      <w:rFonts w:eastAsia="Times New Roman"/>
      <w:szCs w:val="24"/>
      <w:lang w:eastAsia="ru-RU"/>
    </w:rPr>
  </w:style>
  <w:style w:type="paragraph" w:styleId="a9">
    <w:name w:val="Normal (Web)"/>
    <w:basedOn w:val="a3"/>
    <w:uiPriority w:val="99"/>
    <w:semiHidden/>
    <w:unhideWhenUsed/>
    <w:rsid w:val="00A109AB"/>
    <w:rPr>
      <w:rFonts w:eastAsia="Times New Roman"/>
      <w:szCs w:val="24"/>
      <w:lang w:eastAsia="ru-RU"/>
    </w:rPr>
  </w:style>
  <w:style w:type="paragraph" w:styleId="12">
    <w:name w:val="index 1"/>
    <w:basedOn w:val="a3"/>
    <w:next w:val="a3"/>
    <w:autoRedefine/>
    <w:uiPriority w:val="99"/>
    <w:semiHidden/>
    <w:unhideWhenUsed/>
    <w:rsid w:val="00A109AB"/>
    <w:pPr>
      <w:ind w:left="280" w:hanging="280"/>
    </w:pPr>
  </w:style>
  <w:style w:type="paragraph" w:styleId="13">
    <w:name w:val="toc 1"/>
    <w:basedOn w:val="a3"/>
    <w:next w:val="a3"/>
    <w:autoRedefine/>
    <w:uiPriority w:val="39"/>
    <w:unhideWhenUsed/>
    <w:rsid w:val="00A109AB"/>
    <w:pPr>
      <w:tabs>
        <w:tab w:val="right" w:leader="dot" w:pos="9345"/>
      </w:tabs>
      <w:jc w:val="left"/>
    </w:pPr>
    <w:rPr>
      <w:rFonts w:eastAsia="Times New Roman"/>
      <w:lang w:eastAsia="ru-RU"/>
    </w:rPr>
  </w:style>
  <w:style w:type="paragraph" w:styleId="21">
    <w:name w:val="toc 2"/>
    <w:basedOn w:val="a3"/>
    <w:next w:val="a3"/>
    <w:autoRedefine/>
    <w:uiPriority w:val="39"/>
    <w:unhideWhenUsed/>
    <w:rsid w:val="00A109AB"/>
    <w:pPr>
      <w:ind w:left="284"/>
    </w:pPr>
  </w:style>
  <w:style w:type="paragraph" w:styleId="31">
    <w:name w:val="toc 3"/>
    <w:basedOn w:val="a3"/>
    <w:next w:val="a3"/>
    <w:autoRedefine/>
    <w:uiPriority w:val="99"/>
    <w:semiHidden/>
    <w:unhideWhenUsed/>
    <w:rsid w:val="00A109AB"/>
    <w:pPr>
      <w:ind w:left="567"/>
    </w:pPr>
  </w:style>
  <w:style w:type="paragraph" w:styleId="aa">
    <w:name w:val="index heading"/>
    <w:basedOn w:val="a3"/>
    <w:uiPriority w:val="99"/>
    <w:semiHidden/>
    <w:unhideWhenUsed/>
    <w:rsid w:val="00A109AB"/>
    <w:pPr>
      <w:suppressLineNumbers/>
    </w:pPr>
    <w:rPr>
      <w:rFonts w:cs="Lucida Sans"/>
    </w:rPr>
  </w:style>
  <w:style w:type="paragraph" w:styleId="ab">
    <w:name w:val="caption"/>
    <w:basedOn w:val="a3"/>
    <w:uiPriority w:val="99"/>
    <w:semiHidden/>
    <w:unhideWhenUsed/>
    <w:qFormat/>
    <w:rsid w:val="00A109AB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ac">
    <w:name w:val="Body Text"/>
    <w:basedOn w:val="a3"/>
    <w:link w:val="ad"/>
    <w:uiPriority w:val="99"/>
    <w:semiHidden/>
    <w:unhideWhenUsed/>
    <w:rsid w:val="00A109AB"/>
    <w:pPr>
      <w:spacing w:after="140" w:line="276" w:lineRule="auto"/>
    </w:pPr>
  </w:style>
  <w:style w:type="character" w:customStyle="1" w:styleId="ad">
    <w:name w:val="Основной текст Знак"/>
    <w:basedOn w:val="a4"/>
    <w:link w:val="ac"/>
    <w:uiPriority w:val="99"/>
    <w:semiHidden/>
    <w:rsid w:val="00A109AB"/>
    <w:rPr>
      <w:rFonts w:ascii="Times New Roman" w:eastAsia="Calibri" w:hAnsi="Times New Roman" w:cs="Times New Roman"/>
      <w:sz w:val="28"/>
    </w:rPr>
  </w:style>
  <w:style w:type="paragraph" w:styleId="ae">
    <w:name w:val="List"/>
    <w:basedOn w:val="ac"/>
    <w:uiPriority w:val="99"/>
    <w:semiHidden/>
    <w:unhideWhenUsed/>
    <w:rsid w:val="00A109AB"/>
    <w:rPr>
      <w:rFonts w:cs="Lucida Sans"/>
    </w:rPr>
  </w:style>
  <w:style w:type="paragraph" w:styleId="af">
    <w:name w:val="Balloon Text"/>
    <w:basedOn w:val="a3"/>
    <w:link w:val="af0"/>
    <w:uiPriority w:val="99"/>
    <w:semiHidden/>
    <w:unhideWhenUsed/>
    <w:rsid w:val="00A109AB"/>
    <w:rPr>
      <w:rFonts w:ascii="Tahoma" w:hAnsi="Tahoma"/>
      <w:sz w:val="16"/>
      <w:szCs w:val="16"/>
      <w:lang w:eastAsia="ru-RU"/>
    </w:rPr>
  </w:style>
  <w:style w:type="character" w:customStyle="1" w:styleId="af0">
    <w:name w:val="Текст выноски Знак"/>
    <w:basedOn w:val="a4"/>
    <w:link w:val="af"/>
    <w:uiPriority w:val="99"/>
    <w:semiHidden/>
    <w:rsid w:val="00A109AB"/>
    <w:rPr>
      <w:rFonts w:ascii="Tahoma" w:eastAsia="Calibri" w:hAnsi="Tahoma" w:cs="Times New Roman"/>
      <w:sz w:val="16"/>
      <w:szCs w:val="16"/>
      <w:lang w:eastAsia="ru-RU"/>
    </w:rPr>
  </w:style>
  <w:style w:type="paragraph" w:styleId="af1">
    <w:name w:val="No Spacing"/>
    <w:uiPriority w:val="99"/>
    <w:qFormat/>
    <w:rsid w:val="00A109AB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a0">
    <w:name w:val="List Paragraph"/>
    <w:basedOn w:val="a3"/>
    <w:uiPriority w:val="99"/>
    <w:qFormat/>
    <w:rsid w:val="00A109AB"/>
    <w:pPr>
      <w:numPr>
        <w:numId w:val="1"/>
      </w:numPr>
      <w:contextualSpacing/>
    </w:pPr>
  </w:style>
  <w:style w:type="paragraph" w:styleId="af2">
    <w:name w:val="TOC Heading"/>
    <w:basedOn w:val="10"/>
    <w:next w:val="a3"/>
    <w:uiPriority w:val="39"/>
    <w:unhideWhenUsed/>
    <w:qFormat/>
    <w:rsid w:val="00A109AB"/>
    <w:pPr>
      <w:widowControl/>
      <w:suppressAutoHyphens w:val="0"/>
      <w:spacing w:before="480" w:line="276" w:lineRule="auto"/>
      <w:jc w:val="left"/>
      <w:outlineLvl w:val="9"/>
    </w:pPr>
    <w:rPr>
      <w:rFonts w:ascii="Cambria" w:hAnsi="Cambria"/>
      <w:color w:val="365F91"/>
    </w:rPr>
  </w:style>
  <w:style w:type="paragraph" w:customStyle="1" w:styleId="14">
    <w:name w:val="Заголовок1"/>
    <w:basedOn w:val="a3"/>
    <w:next w:val="ac"/>
    <w:uiPriority w:val="99"/>
    <w:rsid w:val="00A109AB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af3">
    <w:name w:val="Надписи_в_рис"/>
    <w:basedOn w:val="a3"/>
    <w:uiPriority w:val="99"/>
    <w:rsid w:val="00A109AB"/>
    <w:pPr>
      <w:spacing w:line="192" w:lineRule="auto"/>
      <w:ind w:left="-113" w:right="-113"/>
      <w:jc w:val="center"/>
    </w:pPr>
    <w:rPr>
      <w:sz w:val="24"/>
    </w:rPr>
  </w:style>
  <w:style w:type="paragraph" w:customStyle="1" w:styleId="af4">
    <w:name w:val="Строки_титула"/>
    <w:basedOn w:val="a3"/>
    <w:uiPriority w:val="99"/>
    <w:rsid w:val="00A109AB"/>
    <w:pPr>
      <w:tabs>
        <w:tab w:val="center" w:pos="4678"/>
        <w:tab w:val="right" w:pos="9356"/>
      </w:tabs>
    </w:pPr>
  </w:style>
  <w:style w:type="paragraph" w:customStyle="1" w:styleId="a">
    <w:name w:val="Маркированный_список_мой"/>
    <w:basedOn w:val="a3"/>
    <w:uiPriority w:val="99"/>
    <w:rsid w:val="00A109AB"/>
    <w:pPr>
      <w:numPr>
        <w:numId w:val="3"/>
      </w:numPr>
    </w:pPr>
    <w:rPr>
      <w:lang w:val="en-US"/>
    </w:rPr>
  </w:style>
  <w:style w:type="paragraph" w:customStyle="1" w:styleId="af5">
    <w:name w:val="Заголовок_списка"/>
    <w:basedOn w:val="a3"/>
    <w:uiPriority w:val="99"/>
    <w:rsid w:val="00A109AB"/>
    <w:rPr>
      <w:caps/>
      <w:szCs w:val="28"/>
      <w:u w:val="double" w:color="00B050"/>
    </w:rPr>
  </w:style>
  <w:style w:type="paragraph" w:customStyle="1" w:styleId="a1">
    <w:name w:val="Нум. список"/>
    <w:basedOn w:val="a0"/>
    <w:uiPriority w:val="99"/>
    <w:rsid w:val="00A109AB"/>
    <w:pPr>
      <w:numPr>
        <w:numId w:val="5"/>
      </w:numPr>
    </w:pPr>
    <w:rPr>
      <w:color w:val="000000"/>
      <w:szCs w:val="28"/>
    </w:rPr>
  </w:style>
  <w:style w:type="character" w:customStyle="1" w:styleId="15">
    <w:name w:val="Стиль1 Знак"/>
    <w:basedOn w:val="a4"/>
    <w:link w:val="16"/>
    <w:uiPriority w:val="99"/>
    <w:locked/>
    <w:rsid w:val="00A109AB"/>
    <w:rPr>
      <w:rFonts w:ascii="Times New Roman" w:hAnsi="Times New Roman" w:cs="Times New Roman"/>
      <w:sz w:val="28"/>
      <w:szCs w:val="28"/>
    </w:rPr>
  </w:style>
  <w:style w:type="paragraph" w:customStyle="1" w:styleId="16">
    <w:name w:val="Стиль1"/>
    <w:basedOn w:val="a3"/>
    <w:link w:val="15"/>
    <w:uiPriority w:val="99"/>
    <w:rsid w:val="00A109AB"/>
    <w:rPr>
      <w:rFonts w:eastAsiaTheme="minorHAnsi"/>
      <w:szCs w:val="28"/>
    </w:rPr>
  </w:style>
  <w:style w:type="paragraph" w:customStyle="1" w:styleId="a2">
    <w:name w:val="Нум.список"/>
    <w:basedOn w:val="a3"/>
    <w:uiPriority w:val="99"/>
    <w:rsid w:val="00A109AB"/>
    <w:pPr>
      <w:numPr>
        <w:numId w:val="7"/>
      </w:numPr>
    </w:pPr>
    <w:rPr>
      <w:lang w:val="en-US"/>
    </w:rPr>
  </w:style>
  <w:style w:type="character" w:customStyle="1" w:styleId="17">
    <w:name w:val="Список1 Знак"/>
    <w:basedOn w:val="a4"/>
    <w:link w:val="1"/>
    <w:uiPriority w:val="99"/>
    <w:locked/>
    <w:rsid w:val="00A109AB"/>
    <w:rPr>
      <w:rFonts w:ascii="Times New Roman" w:hAnsi="Times New Roman" w:cs="Times New Roman"/>
      <w:sz w:val="28"/>
    </w:rPr>
  </w:style>
  <w:style w:type="paragraph" w:customStyle="1" w:styleId="1">
    <w:name w:val="Список1"/>
    <w:basedOn w:val="a3"/>
    <w:link w:val="17"/>
    <w:uiPriority w:val="99"/>
    <w:rsid w:val="00A109AB"/>
    <w:pPr>
      <w:numPr>
        <w:numId w:val="9"/>
      </w:numPr>
    </w:pPr>
    <w:rPr>
      <w:rFonts w:eastAsiaTheme="minorHAnsi"/>
    </w:rPr>
  </w:style>
  <w:style w:type="paragraph" w:customStyle="1" w:styleId="af6">
    <w:name w:val="Формула"/>
    <w:basedOn w:val="a3"/>
    <w:uiPriority w:val="99"/>
    <w:rsid w:val="00A109AB"/>
    <w:pPr>
      <w:tabs>
        <w:tab w:val="center" w:pos="4678"/>
        <w:tab w:val="right" w:pos="9356"/>
      </w:tabs>
    </w:pPr>
  </w:style>
  <w:style w:type="character" w:styleId="af7">
    <w:name w:val="Placeholder Text"/>
    <w:basedOn w:val="a4"/>
    <w:uiPriority w:val="99"/>
    <w:semiHidden/>
    <w:rsid w:val="00A109AB"/>
    <w:rPr>
      <w:rFonts w:ascii="Times New Roman" w:hAnsi="Times New Roman" w:cs="Times New Roman" w:hint="default"/>
      <w:color w:val="808080"/>
    </w:rPr>
  </w:style>
  <w:style w:type="character" w:customStyle="1" w:styleId="af8">
    <w:name w:val="Нум. список Знак"/>
    <w:basedOn w:val="a4"/>
    <w:uiPriority w:val="99"/>
    <w:locked/>
    <w:rsid w:val="00A109AB"/>
    <w:rPr>
      <w:rFonts w:ascii="Times New Roman" w:hAnsi="Times New Roman" w:cs="Times New Roman" w:hint="default"/>
      <w:color w:val="000000"/>
      <w:sz w:val="28"/>
      <w:szCs w:val="28"/>
    </w:rPr>
  </w:style>
  <w:style w:type="character" w:customStyle="1" w:styleId="BalloonTextChar">
    <w:name w:val="Balloon Text Char"/>
    <w:uiPriority w:val="99"/>
    <w:semiHidden/>
    <w:locked/>
    <w:rsid w:val="00A109AB"/>
    <w:rPr>
      <w:rFonts w:ascii="Tahoma" w:hAnsi="Tahoma" w:cs="Tahoma" w:hint="default"/>
      <w:sz w:val="16"/>
    </w:rPr>
  </w:style>
  <w:style w:type="character" w:customStyle="1" w:styleId="-">
    <w:name w:val="Интернет-ссылка"/>
    <w:basedOn w:val="a4"/>
    <w:uiPriority w:val="99"/>
    <w:rsid w:val="00A109AB"/>
    <w:rPr>
      <w:rFonts w:ascii="Times New Roman" w:hAnsi="Times New Roman" w:cs="Times New Roman" w:hint="default"/>
      <w:color w:val="0000FF"/>
      <w:u w:val="single"/>
    </w:rPr>
  </w:style>
  <w:style w:type="character" w:customStyle="1" w:styleId="HTMLPreformattedChar">
    <w:name w:val="HTML Preformatted Char"/>
    <w:uiPriority w:val="99"/>
    <w:semiHidden/>
    <w:locked/>
    <w:rsid w:val="00A109AB"/>
    <w:rPr>
      <w:rFonts w:ascii="Courier New" w:hAnsi="Courier New" w:cs="Courier New" w:hint="default"/>
      <w:sz w:val="20"/>
      <w:lang w:eastAsia="ru-RU"/>
    </w:rPr>
  </w:style>
  <w:style w:type="character" w:customStyle="1" w:styleId="nobr">
    <w:name w:val="nobr"/>
    <w:basedOn w:val="a4"/>
    <w:uiPriority w:val="99"/>
    <w:rsid w:val="00A109AB"/>
    <w:rPr>
      <w:rFonts w:ascii="Times New Roman" w:hAnsi="Times New Roman" w:cs="Times New Roman" w:hint="default"/>
    </w:rPr>
  </w:style>
  <w:style w:type="character" w:customStyle="1" w:styleId="af9">
    <w:name w:val="Ссылка указателя"/>
    <w:uiPriority w:val="99"/>
    <w:rsid w:val="00A109AB"/>
  </w:style>
  <w:style w:type="table" w:styleId="afa">
    <w:name w:val="Table Grid"/>
    <w:basedOn w:val="a5"/>
    <w:uiPriority w:val="99"/>
    <w:rsid w:val="00A109A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39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9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16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2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65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5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24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35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5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1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9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3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4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7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8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8.wmf"/><Relationship Id="rId33" Type="http://schemas.openxmlformats.org/officeDocument/2006/relationships/image" Target="media/image24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wmf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2.bin"/><Relationship Id="rId28" Type="http://schemas.openxmlformats.org/officeDocument/2006/relationships/image" Target="media/image20.wmf"/><Relationship Id="rId36" Type="http://schemas.openxmlformats.org/officeDocument/2006/relationships/image" Target="media/image27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wmf"/><Relationship Id="rId27" Type="http://schemas.openxmlformats.org/officeDocument/2006/relationships/image" Target="media/image19.png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47F1D2-6550-4284-A693-9988637B2B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8</Pages>
  <Words>4632</Words>
  <Characters>26403</Characters>
  <Application>Microsoft Office Word</Application>
  <DocSecurity>0</DocSecurity>
  <Lines>220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hwwfvo</dc:creator>
  <cp:keywords/>
  <dc:description/>
  <cp:lastModifiedBy>eahwwfvo</cp:lastModifiedBy>
  <cp:revision>4</cp:revision>
  <dcterms:created xsi:type="dcterms:W3CDTF">2023-01-16T12:18:00Z</dcterms:created>
  <dcterms:modified xsi:type="dcterms:W3CDTF">2023-01-16T13:38:00Z</dcterms:modified>
</cp:coreProperties>
</file>